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CC1001" w:rsidRPr="007C0163" w14:paraId="394E330A" w14:textId="77777777" w:rsidTr="007C0163">
        <w:trPr>
          <w:trHeight w:val="1447"/>
          <w:jc w:val="center"/>
        </w:trPr>
        <w:tc>
          <w:tcPr>
            <w:tcW w:w="4395" w:type="dxa"/>
            <w:shd w:val="clear" w:color="auto" w:fill="auto"/>
          </w:tcPr>
          <w:p w14:paraId="473A02DC" w14:textId="341B70C8" w:rsidR="00CC1001" w:rsidRPr="007C0163" w:rsidRDefault="00CC1001" w:rsidP="007C0163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  <w:lang w:val="en-US" w:eastAsia="vi-VN"/>
              </w:rPr>
            </w:pPr>
            <w:bookmarkStart w:id="0" w:name="_Hlk178706958"/>
            <w:r w:rsidRPr="007C0163">
              <w:rPr>
                <w:rFonts w:ascii="Times New Roman" w:eastAsia="SimSun" w:hAnsi="Times New Roman" w:cs="Times New Roman"/>
                <w:sz w:val="24"/>
                <w:szCs w:val="24"/>
                <w:lang w:eastAsia="vi-VN"/>
              </w:rPr>
              <w:t>UBND THÀNH PHỐ THỦ ĐỨC</w:t>
            </w:r>
            <w:r w:rsidRPr="007C016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zh-CN"/>
              </w:rPr>
              <w:cr/>
            </w:r>
            <w:r w:rsidRPr="007C0163"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 xml:space="preserve"> TRƯỜNG THCS </w:t>
            </w:r>
            <w:r w:rsidR="00D26605" w:rsidRPr="007C0163">
              <w:rPr>
                <w:rFonts w:ascii="Times New Roman" w:eastAsia="SimSun" w:hAnsi="Times New Roman" w:cs="Times New Roman"/>
                <w:b/>
                <w:sz w:val="24"/>
                <w:szCs w:val="24"/>
                <w:lang w:val="en-US" w:eastAsia="vi-VN"/>
              </w:rPr>
              <w:t>NGUYỄN THỊ ĐỊNH</w:t>
            </w:r>
          </w:p>
          <w:p w14:paraId="178C8C83" w14:textId="77777777" w:rsidR="00CC1001" w:rsidRPr="007C0163" w:rsidRDefault="00CC1001" w:rsidP="007C0163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vi-VN"/>
              </w:rPr>
            </w:pPr>
            <w:r w:rsidRPr="007C0163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808DAC8" wp14:editId="5C569FCD">
                      <wp:simplePos x="0" y="0"/>
                      <wp:positionH relativeFrom="column">
                        <wp:posOffset>759460</wp:posOffset>
                      </wp:positionH>
                      <wp:positionV relativeFrom="paragraph">
                        <wp:posOffset>8191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AF1B1B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59.8pt;margin-top:6.45pt;width:89.7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fzJC8t0AAAAJAQAADwAAAAAAAAAAAAAAAAAPBAAAZHJzL2Rv&#10;d25yZXYueG1sUEsFBgAAAAAEAAQA8wAAABkFAAAAAA==&#10;"/>
                  </w:pict>
                </mc:Fallback>
              </mc:AlternateContent>
            </w:r>
          </w:p>
          <w:p w14:paraId="05F74839" w14:textId="341F1301" w:rsidR="00CC1001" w:rsidRPr="007C0163" w:rsidRDefault="00CC1001" w:rsidP="007C0163">
            <w:pPr>
              <w:spacing w:after="0" w:line="240" w:lineRule="auto"/>
              <w:ind w:left="-2" w:firstLineChars="200" w:firstLine="482"/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7C016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BỘ SGK </w:t>
            </w:r>
            <w:r w:rsidR="00D26605" w:rsidRPr="007C016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CHÂN TRỜI SÁNG TẠO</w:t>
            </w:r>
          </w:p>
          <w:p w14:paraId="7A9A62E2" w14:textId="740D87CB" w:rsidR="00CC1001" w:rsidRPr="007C0163" w:rsidRDefault="00CC1001" w:rsidP="007C016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7C0163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 xml:space="preserve">(Đề gồm </w:t>
            </w:r>
            <w:r w:rsidR="008D59CB" w:rsidRPr="007C0163">
              <w:rPr>
                <w:rFonts w:ascii="Times New Roman" w:eastAsia="SimSun" w:hAnsi="Times New Roman" w:cs="Times New Roman"/>
                <w:i/>
                <w:sz w:val="24"/>
                <w:szCs w:val="24"/>
                <w:lang w:val="en-US" w:eastAsia="vi-VN"/>
              </w:rPr>
              <w:t>02</w:t>
            </w:r>
            <w:r w:rsidRPr="007C0163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0FD07071" w14:textId="1F0DA8B9" w:rsidR="00CC1001" w:rsidRPr="007C0163" w:rsidRDefault="00CC1001" w:rsidP="007C016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 w:eastAsia="zh-CN"/>
              </w:rPr>
            </w:pPr>
            <w:r w:rsidRPr="007C016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zh-CN"/>
              </w:rPr>
              <w:t>ĐỀ THAM KHẢO</w:t>
            </w:r>
            <w:r w:rsidR="00D26605" w:rsidRPr="007C016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 w:eastAsia="zh-CN"/>
              </w:rPr>
              <w:t xml:space="preserve"> GIỮA</w:t>
            </w:r>
            <w:r w:rsidRPr="007C016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zh-CN"/>
              </w:rPr>
              <w:t xml:space="preserve"> HỌC KỲ </w:t>
            </w:r>
            <w:r w:rsidR="007C0163" w:rsidRPr="007C016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 w:eastAsia="zh-CN"/>
              </w:rPr>
              <w:t>1</w:t>
            </w:r>
          </w:p>
          <w:p w14:paraId="4A7647BD" w14:textId="77777777" w:rsidR="00CC1001" w:rsidRPr="007C0163" w:rsidRDefault="00CC1001" w:rsidP="007C016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7C016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zh-CN"/>
              </w:rPr>
              <w:t>NĂM HỌC: 2024 – 2025</w:t>
            </w:r>
          </w:p>
          <w:p w14:paraId="36AAE957" w14:textId="77777777" w:rsidR="00CC1001" w:rsidRPr="007C0163" w:rsidRDefault="00CC1001" w:rsidP="007C016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7C016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zh-CN"/>
              </w:rPr>
              <w:t>MÔN: TOÁN 7</w:t>
            </w:r>
          </w:p>
          <w:p w14:paraId="55C6739D" w14:textId="1B21A542" w:rsidR="00CC1001" w:rsidRPr="007C0163" w:rsidRDefault="00CC1001" w:rsidP="007C016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7C016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zh-CN"/>
              </w:rPr>
              <w:t xml:space="preserve">Thời gian: </w:t>
            </w:r>
            <w:r w:rsidR="00D26605" w:rsidRPr="007C016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 w:eastAsia="zh-CN"/>
              </w:rPr>
              <w:t>6</w:t>
            </w:r>
            <w:r w:rsidRPr="007C016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zh-CN"/>
              </w:rPr>
              <w:t xml:space="preserve">0 phút </w:t>
            </w:r>
            <w:r w:rsidRPr="007C0163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zh-CN"/>
              </w:rPr>
              <w:t>(không kể thời gian phát đề)</w:t>
            </w:r>
          </w:p>
        </w:tc>
      </w:tr>
      <w:bookmarkEnd w:id="0"/>
    </w:tbl>
    <w:p w14:paraId="40459879" w14:textId="77777777" w:rsidR="008D59CB" w:rsidRPr="007C0163" w:rsidRDefault="008D59CB" w:rsidP="00EA5DDD">
      <w:pPr>
        <w:spacing w:after="0"/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</w:pPr>
    </w:p>
    <w:p w14:paraId="670CA3FB" w14:textId="461F77D9" w:rsidR="00BC2F61" w:rsidRPr="007C0163" w:rsidRDefault="00000000" w:rsidP="00EA5DDD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7C0163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A. TRẮC NGHIỆM</w:t>
      </w:r>
      <w:r w:rsidRPr="007C016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(3,0 ĐIỂM)</w:t>
      </w:r>
    </w:p>
    <w:p w14:paraId="6AFBBCB5" w14:textId="77777777" w:rsidR="00BC2F61" w:rsidRPr="007C0163" w:rsidRDefault="00000000" w:rsidP="00EA5DD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C0163">
        <w:rPr>
          <w:rFonts w:ascii="Times New Roman" w:hAnsi="Times New Roman" w:cs="Times New Roman"/>
          <w:b/>
          <w:sz w:val="26"/>
          <w:szCs w:val="26"/>
        </w:rPr>
        <w:t>Câu 1.</w:t>
      </w:r>
      <w:r w:rsidRPr="007C0163">
        <w:rPr>
          <w:rFonts w:ascii="Times New Roman" w:hAnsi="Times New Roman" w:cs="Times New Roman"/>
          <w:sz w:val="26"/>
          <w:szCs w:val="26"/>
        </w:rPr>
        <w:t xml:space="preserve"> Trong các tập hợp sau, tập hợp nào là tập hợp số hữu tỉ?</w:t>
      </w:r>
    </w:p>
    <w:p w14:paraId="56835481" w14:textId="1773B219" w:rsidR="00BC2F61" w:rsidRPr="007C0163" w:rsidRDefault="00000000" w:rsidP="00EA5DDD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7C0163">
        <w:rPr>
          <w:rFonts w:ascii="Times New Roman" w:hAnsi="Times New Roman" w:cs="Times New Roman"/>
          <w:b/>
          <w:sz w:val="26"/>
          <w:szCs w:val="26"/>
          <w:lang w:val="en-US"/>
        </w:rPr>
        <w:t>A.</w:t>
      </w:r>
      <w:r w:rsidRPr="007C016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7C0163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55" w:dyaOrig="285" w14:anchorId="4CD674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5" type="#_x0000_t75" style="width:12.75pt;height:14.25pt" o:ole="">
            <v:imagedata r:id="rId9" o:title=""/>
          </v:shape>
          <o:OLEObject Type="Embed" ProgID="Equation.DSMT4" ShapeID="_x0000_i1345" DrawAspect="Content" ObjectID="_1789769208" r:id="rId10"/>
        </w:object>
      </w:r>
      <w:r w:rsidR="00EA5DDD" w:rsidRPr="007C0163">
        <w:rPr>
          <w:rFonts w:ascii="Times New Roman" w:hAnsi="Times New Roman" w:cs="Times New Roman"/>
          <w:sz w:val="26"/>
          <w:szCs w:val="26"/>
          <w:lang w:val="en-US"/>
        </w:rPr>
        <w:tab/>
      </w:r>
      <w:r w:rsidR="00EA5DDD" w:rsidRPr="007C0163">
        <w:rPr>
          <w:rFonts w:ascii="Times New Roman" w:hAnsi="Times New Roman" w:cs="Times New Roman"/>
          <w:sz w:val="26"/>
          <w:szCs w:val="26"/>
          <w:lang w:val="en-US"/>
        </w:rPr>
        <w:tab/>
      </w:r>
      <w:r w:rsidR="00EA5DDD" w:rsidRPr="007C0163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C0163">
        <w:rPr>
          <w:rFonts w:ascii="Times New Roman" w:eastAsiaTheme="minorEastAsia" w:hAnsi="Times New Roman" w:cs="Times New Roman"/>
          <w:b/>
          <w:sz w:val="26"/>
          <w:szCs w:val="26"/>
        </w:rPr>
        <w:t>B.</w:t>
      </w:r>
      <w:r w:rsidRPr="007C016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70" w:dyaOrig="300" w14:anchorId="5A3ECF19">
          <v:shape id="_x0000_i1346" type="#_x0000_t75" style="width:13.5pt;height:15.75pt" o:ole="">
            <v:imagedata r:id="rId11" o:title=""/>
          </v:shape>
          <o:OLEObject Type="Embed" ProgID="Equation.DSMT4" ShapeID="_x0000_i1346" DrawAspect="Content" ObjectID="_1789769209" r:id="rId12"/>
        </w:object>
      </w:r>
      <w:r w:rsidR="00EA5DDD" w:rsidRPr="007C0163">
        <w:rPr>
          <w:rFonts w:ascii="Times New Roman" w:hAnsi="Times New Roman" w:cs="Times New Roman"/>
          <w:sz w:val="26"/>
          <w:szCs w:val="26"/>
          <w:lang w:val="en-US"/>
        </w:rPr>
        <w:tab/>
      </w:r>
      <w:r w:rsidR="00EA5DDD" w:rsidRPr="007C0163">
        <w:rPr>
          <w:rFonts w:ascii="Times New Roman" w:hAnsi="Times New Roman" w:cs="Times New Roman"/>
          <w:sz w:val="26"/>
          <w:szCs w:val="26"/>
          <w:lang w:val="en-US"/>
        </w:rPr>
        <w:tab/>
      </w:r>
      <w:r w:rsidR="00EA5DDD" w:rsidRPr="007C0163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C0163">
        <w:rPr>
          <w:rFonts w:ascii="Times New Roman" w:eastAsiaTheme="minorEastAsia" w:hAnsi="Times New Roman" w:cs="Times New Roman"/>
          <w:b/>
          <w:sz w:val="26"/>
          <w:szCs w:val="26"/>
        </w:rPr>
        <w:t>C.</w:t>
      </w:r>
      <w:r w:rsidRPr="007C0163">
        <w:rPr>
          <w:rFonts w:ascii="Times New Roman" w:hAnsi="Times New Roman" w:cs="Times New Roman"/>
          <w:position w:val="-6"/>
          <w:sz w:val="26"/>
          <w:szCs w:val="26"/>
          <w:lang w:val="en-US"/>
        </w:rPr>
        <w:t xml:space="preserve"> </w:t>
      </w:r>
      <w:r w:rsidRPr="007C0163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270" w:dyaOrig="345" w14:anchorId="369BD211">
          <v:shape id="_x0000_i1347" type="#_x0000_t75" style="width:13.5pt;height:17.25pt" o:ole="">
            <v:imagedata r:id="rId13" o:title=""/>
          </v:shape>
          <o:OLEObject Type="Embed" ProgID="Equation.DSMT4" ShapeID="_x0000_i1347" DrawAspect="Content" ObjectID="_1789769210" r:id="rId14"/>
        </w:object>
      </w:r>
      <w:r w:rsidR="00EA5DDD" w:rsidRPr="007C0163">
        <w:rPr>
          <w:rFonts w:ascii="Times New Roman" w:eastAsiaTheme="minorEastAsia" w:hAnsi="Times New Roman" w:cs="Times New Roman"/>
          <w:sz w:val="26"/>
          <w:szCs w:val="26"/>
        </w:rPr>
        <w:tab/>
      </w:r>
      <w:r w:rsidR="00EA5DDD" w:rsidRPr="007C0163">
        <w:rPr>
          <w:rFonts w:ascii="Times New Roman" w:eastAsiaTheme="minorEastAsia" w:hAnsi="Times New Roman" w:cs="Times New Roman"/>
          <w:sz w:val="26"/>
          <w:szCs w:val="26"/>
        </w:rPr>
        <w:tab/>
      </w:r>
      <w:r w:rsidR="00EA5DDD" w:rsidRPr="007C016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C0163">
        <w:rPr>
          <w:rFonts w:ascii="Times New Roman" w:eastAsiaTheme="minorEastAsia" w:hAnsi="Times New Roman" w:cs="Times New Roman"/>
          <w:b/>
          <w:sz w:val="26"/>
          <w:szCs w:val="26"/>
        </w:rPr>
        <w:t>D.</w:t>
      </w:r>
      <w:r w:rsidRPr="007C016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30" w:dyaOrig="345" w14:anchorId="12D6A3CE">
          <v:shape id="_x0000_i1348" type="#_x0000_t75" style="width:16.5pt;height:17.25pt" o:ole="">
            <v:imagedata r:id="rId15" o:title=""/>
          </v:shape>
          <o:OLEObject Type="Embed" ProgID="Equation.DSMT4" ShapeID="_x0000_i1348" DrawAspect="Content" ObjectID="_1789769211" r:id="rId16"/>
        </w:object>
      </w:r>
    </w:p>
    <w:p w14:paraId="074DB04F" w14:textId="77777777" w:rsidR="00BC2F61" w:rsidRPr="007C0163" w:rsidRDefault="00000000" w:rsidP="00EA5DD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C0163">
        <w:rPr>
          <w:rFonts w:ascii="Times New Roman" w:hAnsi="Times New Roman" w:cs="Times New Roman"/>
          <w:b/>
          <w:sz w:val="26"/>
          <w:szCs w:val="26"/>
        </w:rPr>
        <w:t>Câu 2.</w:t>
      </w:r>
      <w:r w:rsidRPr="007C0163">
        <w:rPr>
          <w:rFonts w:ascii="Times New Roman" w:hAnsi="Times New Roman" w:cs="Times New Roman"/>
          <w:sz w:val="26"/>
          <w:szCs w:val="26"/>
        </w:rPr>
        <w:t xml:space="preserve"> Khẳng</w:t>
      </w:r>
      <w:r w:rsidRPr="007C016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>định</w:t>
      </w:r>
      <w:r w:rsidRPr="007C016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>nào</w:t>
      </w:r>
      <w:r w:rsidRPr="007C0163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>sau</w:t>
      </w:r>
      <w:r w:rsidRPr="007C016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 xml:space="preserve">đây </w:t>
      </w:r>
      <w:r w:rsidRPr="007C0163">
        <w:rPr>
          <w:rFonts w:ascii="Times New Roman" w:hAnsi="Times New Roman" w:cs="Times New Roman"/>
          <w:b/>
          <w:sz w:val="26"/>
          <w:szCs w:val="26"/>
        </w:rPr>
        <w:t>sai?</w:t>
      </w:r>
    </w:p>
    <w:p w14:paraId="4A717933" w14:textId="62932938" w:rsidR="00BC2F61" w:rsidRPr="007C0163" w:rsidRDefault="00EA5DDD" w:rsidP="00EA5DDD">
      <w:pPr>
        <w:spacing w:after="0"/>
        <w:ind w:firstLine="709"/>
        <w:jc w:val="both"/>
        <w:rPr>
          <w:rFonts w:ascii="Times New Roman" w:hAnsi="Times New Roman" w:cs="Times New Roman"/>
          <w:position w:val="-10"/>
          <w:sz w:val="26"/>
          <w:szCs w:val="26"/>
          <w:lang w:val="en-US"/>
        </w:rPr>
      </w:pPr>
      <w:r w:rsidRPr="007C0163">
        <w:rPr>
          <w:rFonts w:ascii="Times New Roman" w:hAnsi="Times New Roman" w:cs="Times New Roman"/>
          <w:b/>
          <w:bCs/>
          <w:sz w:val="26"/>
          <w:szCs w:val="26"/>
          <w:lang w:val="en-US"/>
        </w:rPr>
        <w:t>A.</w:t>
      </w:r>
      <w:r w:rsidRPr="007C0163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600" w:dyaOrig="320" w14:anchorId="4F56D034">
          <v:shape id="_x0000_i1349" type="#_x0000_t75" style="width:30pt;height:15.75pt" o:ole="">
            <v:imagedata r:id="rId17" o:title=""/>
          </v:shape>
          <o:OLEObject Type="Embed" ProgID="Equation.DSMT4" ShapeID="_x0000_i1349" DrawAspect="Content" ObjectID="_1789769212" r:id="rId18"/>
        </w:object>
      </w:r>
      <w:r w:rsidRPr="007C0163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7C0163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7C0163">
        <w:rPr>
          <w:rFonts w:ascii="Times New Roman" w:hAnsi="Times New Roman" w:cs="Times New Roman"/>
          <w:b/>
          <w:sz w:val="26"/>
          <w:szCs w:val="26"/>
        </w:rPr>
        <w:t>B.</w:t>
      </w:r>
      <w:r w:rsidRPr="007C0163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795" w:dyaOrig="660" w14:anchorId="507E47D6">
          <v:shape id="_x0000_i1350" type="#_x0000_t75" style="width:39.75pt;height:33.75pt" o:ole="">
            <v:imagedata r:id="rId19" o:title=""/>
          </v:shape>
          <o:OLEObject Type="Embed" ProgID="Equation.DSMT4" ShapeID="_x0000_i1350" DrawAspect="Content" ObjectID="_1789769213" r:id="rId20"/>
        </w:object>
      </w:r>
      <w:r w:rsidRPr="007C0163">
        <w:rPr>
          <w:rFonts w:ascii="Times New Roman" w:eastAsiaTheme="minorEastAsia" w:hAnsi="Times New Roman" w:cs="Times New Roman"/>
          <w:sz w:val="26"/>
          <w:szCs w:val="26"/>
        </w:rPr>
        <w:t xml:space="preserve">          </w:t>
      </w:r>
      <w:r w:rsidRPr="007C0163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C0163">
        <w:rPr>
          <w:rFonts w:ascii="Times New Roman" w:eastAsiaTheme="minorEastAsia" w:hAnsi="Times New Roman" w:cs="Times New Roman"/>
          <w:b/>
          <w:bCs/>
          <w:sz w:val="26"/>
          <w:szCs w:val="26"/>
        </w:rPr>
        <w:t>C.</w:t>
      </w:r>
      <w:r w:rsidRPr="007C016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795" w:dyaOrig="390" w14:anchorId="1796BAA1">
          <v:shape id="_x0000_i1351" type="#_x0000_t75" style="width:39.75pt;height:19.5pt" o:ole="">
            <v:imagedata r:id="rId21" o:title=""/>
          </v:shape>
          <o:OLEObject Type="Embed" ProgID="Equation.DSMT4" ShapeID="_x0000_i1351" DrawAspect="Content" ObjectID="_1789769214" r:id="rId22"/>
        </w:object>
      </w:r>
      <w:r w:rsidRPr="007C0163">
        <w:rPr>
          <w:rFonts w:ascii="Times New Roman" w:eastAsiaTheme="minorEastAsia" w:hAnsi="Times New Roman" w:cs="Times New Roman"/>
          <w:sz w:val="26"/>
          <w:szCs w:val="26"/>
        </w:rPr>
        <w:t xml:space="preserve">              </w:t>
      </w:r>
      <w:r w:rsidRPr="007C0163">
        <w:rPr>
          <w:rFonts w:ascii="Times New Roman" w:eastAsiaTheme="minorEastAsia" w:hAnsi="Times New Roman" w:cs="Times New Roman"/>
          <w:b/>
          <w:sz w:val="26"/>
          <w:szCs w:val="26"/>
        </w:rPr>
        <w:t>D.</w:t>
      </w:r>
      <w:r w:rsidRPr="007C016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750" w:dyaOrig="345" w14:anchorId="0C827CD2">
          <v:shape id="_x0000_i1352" type="#_x0000_t75" style="width:37.5pt;height:17.25pt" o:ole="">
            <v:imagedata r:id="rId23" o:title=""/>
          </v:shape>
          <o:OLEObject Type="Embed" ProgID="Equation.DSMT4" ShapeID="_x0000_i1352" DrawAspect="Content" ObjectID="_1789769215" r:id="rId24"/>
        </w:object>
      </w:r>
    </w:p>
    <w:p w14:paraId="7E4383B2" w14:textId="6ADB7128" w:rsidR="00BC2F61" w:rsidRPr="007C0163" w:rsidRDefault="00000000" w:rsidP="00EA5DDD">
      <w:pPr>
        <w:pStyle w:val="ListParagraph1"/>
        <w:spacing w:after="0"/>
        <w:ind w:left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7C0163">
        <w:rPr>
          <w:rFonts w:ascii="Times New Roman" w:hAnsi="Times New Roman" w:cs="Times New Roman"/>
          <w:b/>
          <w:sz w:val="26"/>
          <w:szCs w:val="26"/>
        </w:rPr>
        <w:t>Câu 3.</w:t>
      </w:r>
      <w:r w:rsidRPr="007C0163">
        <w:rPr>
          <w:rFonts w:ascii="Times New Roman" w:hAnsi="Times New Roman" w:cs="Times New Roman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Số đối của </w:t>
      </w:r>
      <w:r w:rsidR="00D26605" w:rsidRPr="007C0163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450" w:dyaOrig="720" w14:anchorId="0B41A675">
          <v:shape id="_x0000_i1353" type="#_x0000_t75" style="width:22.5pt;height:36pt" o:ole="">
            <v:imagedata r:id="rId25" o:title=""/>
          </v:shape>
          <o:OLEObject Type="Embed" ProgID="Equation.DSMT4" ShapeID="_x0000_i1353" DrawAspect="Content" ObjectID="_1789769216" r:id="rId26"/>
        </w:objec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: </w: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?</w:t>
      </w:r>
    </w:p>
    <w:p w14:paraId="7F2052A0" w14:textId="47F28AA3" w:rsidR="00BC2F61" w:rsidRPr="007C0163" w:rsidRDefault="00000000" w:rsidP="00EA5DD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firstLineChars="200" w:firstLine="522"/>
        <w:jc w:val="both"/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pt-BR"/>
        </w:rPr>
      </w:pPr>
      <w:r w:rsidRPr="007C016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A.</w: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</w:t>
      </w:r>
      <w:r w:rsidRPr="007C0163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255" w:dyaOrig="705" w14:anchorId="35AB1F76">
          <v:shape id="_x0000_i1354" type="#_x0000_t75" style="width:12.75pt;height:35.25pt" o:ole="">
            <v:imagedata r:id="rId27" o:title=""/>
          </v:shape>
          <o:OLEObject Type="Embed" ProgID="Equation.DSMT4" ShapeID="_x0000_i1354" DrawAspect="Content" ObjectID="_1789769217" r:id="rId28"/>
        </w:objec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</w:t>
      </w:r>
      <w:r w:rsidRPr="007C0163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B.</w:t>
      </w:r>
      <w:r w:rsidR="00D26605" w:rsidRPr="007C0163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="00D26605" w:rsidRPr="007C0163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255" w:dyaOrig="720" w14:anchorId="4C979839">
          <v:shape id="_x0000_i1355" type="#_x0000_t75" style="width:12.75pt;height:36pt" o:ole="">
            <v:imagedata r:id="rId29" o:title=""/>
          </v:shape>
          <o:OLEObject Type="Embed" ProgID="Equation.DSMT4" ShapeID="_x0000_i1355" DrawAspect="Content" ObjectID="_1789769218" r:id="rId30"/>
        </w:objec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.                     </w:t>
      </w:r>
      <w:r w:rsidRPr="007C0163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. </w:t>
      </w:r>
      <w:r w:rsidR="003D5314" w:rsidRPr="007C0163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420" w:dyaOrig="720" w14:anchorId="1B3665C0">
          <v:shape id="_x0000_i1356" type="#_x0000_t75" style="width:21.75pt;height:36pt" o:ole="">
            <v:imagedata r:id="rId31" o:title=""/>
          </v:shape>
          <o:OLEObject Type="Embed" ProgID="Equation.DSMT4" ShapeID="_x0000_i1356" DrawAspect="Content" ObjectID="_1789769219" r:id="rId32"/>
        </w:object>
      </w:r>
      <w:r w:rsidRPr="007C0163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t xml:space="preserve">                   </w:t>
      </w:r>
      <w:r w:rsidRPr="007C016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7C0163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420" w:dyaOrig="705" w14:anchorId="7BAD7523">
          <v:shape id="_x0000_i1357" type="#_x0000_t75" style="width:21.75pt;height:35.25pt" o:ole="">
            <v:imagedata r:id="rId33" o:title=""/>
          </v:shape>
          <o:OLEObject Type="Embed" ProgID="Equation.DSMT4" ShapeID="_x0000_i1357" DrawAspect="Content" ObjectID="_1789769220" r:id="rId34"/>
        </w:object>
      </w:r>
    </w:p>
    <w:p w14:paraId="160EB3D9" w14:textId="77777777" w:rsidR="00BC2F61" w:rsidRPr="007C0163" w:rsidRDefault="00000000" w:rsidP="00EA5DDD">
      <w:pPr>
        <w:pStyle w:val="ListParagraph"/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7C0163">
        <w:rPr>
          <w:rFonts w:ascii="Times New Roman" w:hAnsi="Times New Roman" w:cs="Times New Roman"/>
          <w:b/>
          <w:sz w:val="26"/>
          <w:szCs w:val="26"/>
        </w:rPr>
        <w:t>Câu 4.</w:t>
      </w:r>
      <w:r w:rsidRPr="007C0163">
        <w:rPr>
          <w:rFonts w:ascii="Times New Roman" w:hAnsi="Times New Roman" w:cs="Times New Roman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>Dãy số nào chỉ gồm số hữu tỉ dương?</w:t>
      </w:r>
    </w:p>
    <w:p w14:paraId="4D1638B7" w14:textId="5B552D08" w:rsidR="00BC2F61" w:rsidRPr="007C0163" w:rsidRDefault="00000000" w:rsidP="00EA5DDD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7C016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 xml:space="preserve">0 ; </w:t>
      </w:r>
      <w:r w:rsidRPr="007C0163">
        <w:rPr>
          <w:rFonts w:ascii="Times New Roman" w:hAnsi="Times New Roman" w:cs="Times New Roman"/>
          <w:position w:val="-28"/>
          <w:sz w:val="26"/>
          <w:szCs w:val="26"/>
        </w:rPr>
        <w:object w:dxaOrig="420" w:dyaOrig="720" w14:anchorId="4873A7FA">
          <v:shape id="_x0000_i1358" type="#_x0000_t75" style="width:21.75pt;height:36pt" o:ole="">
            <v:imagedata r:id="rId35" o:title=""/>
          </v:shape>
          <o:OLEObject Type="Embed" ProgID="Equation.DSMT4" ShapeID="_x0000_i1358" DrawAspect="Content" ObjectID="_1789769221" r:id="rId36"/>
        </w:object>
      </w:r>
      <w:r w:rsidRPr="007C0163">
        <w:rPr>
          <w:rFonts w:ascii="Times New Roman" w:hAnsi="Times New Roman" w:cs="Times New Roman"/>
          <w:sz w:val="26"/>
          <w:szCs w:val="26"/>
        </w:rPr>
        <w:t xml:space="preserve"> ;  8,25  ;  </w:t>
      </w:r>
      <w:r w:rsidRPr="007C0163">
        <w:rPr>
          <w:rFonts w:ascii="Times New Roman" w:hAnsi="Times New Roman" w:cs="Times New Roman"/>
          <w:position w:val="-26"/>
          <w:sz w:val="26"/>
          <w:szCs w:val="26"/>
        </w:rPr>
        <w:object w:dxaOrig="260" w:dyaOrig="700" w14:anchorId="18000567">
          <v:shape id="_x0000_i1359" type="#_x0000_t75" style="width:12.75pt;height:35.25pt" o:ole="">
            <v:imagedata r:id="rId37" o:title=""/>
          </v:shape>
          <o:OLEObject Type="Embed" ProgID="Equation.DSMT4" ShapeID="_x0000_i1359" DrawAspect="Content" ObjectID="_1789769222" r:id="rId38"/>
        </w:object>
      </w:r>
      <w:r w:rsidRPr="007C0163">
        <w:rPr>
          <w:rFonts w:ascii="Times New Roman" w:hAnsi="Times New Roman" w:cs="Times New Roman"/>
          <w:sz w:val="26"/>
          <w:szCs w:val="26"/>
        </w:rPr>
        <w:t xml:space="preserve"> ;  15</w:t>
      </w:r>
      <w:r w:rsidRPr="007C0163">
        <w:rPr>
          <w:rFonts w:ascii="Times New Roman" w:hAnsi="Times New Roman" w:cs="Times New Roman"/>
          <w:b/>
          <w:sz w:val="26"/>
          <w:szCs w:val="26"/>
        </w:rPr>
        <w:tab/>
      </w:r>
      <w:r w:rsidRPr="007C0163">
        <w:rPr>
          <w:rFonts w:ascii="Times New Roman" w:hAnsi="Times New Roman" w:cs="Times New Roman"/>
          <w:b/>
          <w:sz w:val="26"/>
          <w:szCs w:val="26"/>
        </w:rPr>
        <w:tab/>
        <w:t xml:space="preserve">      </w:t>
      </w:r>
      <w:r w:rsidR="00EA5DDD" w:rsidRPr="007C0163">
        <w:rPr>
          <w:rFonts w:ascii="Times New Roman" w:hAnsi="Times New Roman" w:cs="Times New Roman"/>
          <w:b/>
          <w:sz w:val="26"/>
          <w:szCs w:val="26"/>
        </w:rPr>
        <w:tab/>
      </w:r>
      <w:r w:rsidR="00EA5DDD" w:rsidRPr="007C0163">
        <w:rPr>
          <w:rFonts w:ascii="Times New Roman" w:hAnsi="Times New Roman" w:cs="Times New Roman"/>
          <w:b/>
          <w:sz w:val="26"/>
          <w:szCs w:val="26"/>
        </w:rPr>
        <w:tab/>
      </w:r>
      <w:r w:rsidRPr="007C0163">
        <w:rPr>
          <w:rFonts w:ascii="Times New Roman" w:hAnsi="Times New Roman" w:cs="Times New Roman"/>
          <w:b/>
          <w:sz w:val="26"/>
          <w:szCs w:val="26"/>
        </w:rPr>
        <w:t xml:space="preserve">B.  </w:t>
      </w:r>
      <w:r w:rsidRPr="007C0163">
        <w:rPr>
          <w:rFonts w:ascii="Times New Roman" w:hAnsi="Times New Roman" w:cs="Times New Roman"/>
          <w:position w:val="-28"/>
          <w:sz w:val="26"/>
          <w:szCs w:val="26"/>
        </w:rPr>
        <w:object w:dxaOrig="580" w:dyaOrig="720" w14:anchorId="53DC0341">
          <v:shape id="_x0000_i1360" type="#_x0000_t75" style="width:29.25pt;height:36pt" o:ole="">
            <v:imagedata r:id="rId39" o:title=""/>
          </v:shape>
          <o:OLEObject Type="Embed" ProgID="Equation.DSMT4" ShapeID="_x0000_i1360" DrawAspect="Content" ObjectID="_1789769223" r:id="rId40"/>
        </w:object>
      </w:r>
      <w:r w:rsidRPr="007C0163">
        <w:rPr>
          <w:rFonts w:ascii="Times New Roman" w:hAnsi="Times New Roman" w:cs="Times New Roman"/>
          <w:sz w:val="26"/>
          <w:szCs w:val="26"/>
        </w:rPr>
        <w:t xml:space="preserve"> ;  </w:t>
      </w:r>
      <w:r w:rsidRPr="007C0163">
        <w:rPr>
          <w:rFonts w:ascii="Times New Roman" w:hAnsi="Times New Roman" w:cs="Times New Roman"/>
          <w:position w:val="-10"/>
          <w:sz w:val="26"/>
          <w:szCs w:val="26"/>
        </w:rPr>
        <w:object w:dxaOrig="720" w:dyaOrig="340" w14:anchorId="3A75AF5A">
          <v:shape id="_x0000_i1361" type="#_x0000_t75" style="width:36pt;height:17.25pt" o:ole="">
            <v:imagedata r:id="rId41" o:title=""/>
          </v:shape>
          <o:OLEObject Type="Embed" ProgID="Equation.DSMT4" ShapeID="_x0000_i1361" DrawAspect="Content" ObjectID="_1789769224" r:id="rId42"/>
        </w:object>
      </w:r>
      <w:r w:rsidRPr="007C0163">
        <w:rPr>
          <w:rFonts w:ascii="Times New Roman" w:hAnsi="Times New Roman" w:cs="Times New Roman"/>
          <w:sz w:val="26"/>
          <w:szCs w:val="26"/>
        </w:rPr>
        <w:t xml:space="preserve">  ;  7  ;  12 ;  </w:t>
      </w:r>
      <w:r w:rsidRPr="007C0163">
        <w:rPr>
          <w:rFonts w:ascii="Times New Roman" w:hAnsi="Times New Roman" w:cs="Times New Roman"/>
          <w:position w:val="-26"/>
          <w:sz w:val="26"/>
          <w:szCs w:val="26"/>
        </w:rPr>
        <w:object w:dxaOrig="260" w:dyaOrig="700" w14:anchorId="4FD4E843">
          <v:shape id="_x0000_i1362" type="#_x0000_t75" style="width:12.75pt;height:35.25pt" o:ole="">
            <v:imagedata r:id="rId43" o:title=""/>
          </v:shape>
          <o:OLEObject Type="Embed" ProgID="Equation.DSMT4" ShapeID="_x0000_i1362" DrawAspect="Content" ObjectID="_1789769225" r:id="rId44"/>
        </w:object>
      </w:r>
    </w:p>
    <w:p w14:paraId="688A96C0" w14:textId="03EE907E" w:rsidR="00BC2F61" w:rsidRPr="007C0163" w:rsidRDefault="00000000" w:rsidP="00EA5DDD">
      <w:pPr>
        <w:pStyle w:val="MTDisplayEquation"/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C0163">
        <w:rPr>
          <w:rFonts w:ascii="Times New Roman" w:hAnsi="Times New Roman" w:cs="Times New Roman"/>
          <w:sz w:val="26"/>
          <w:szCs w:val="26"/>
        </w:rPr>
        <w:t xml:space="preserve">C.  </w:t>
      </w:r>
      <w:r w:rsidRPr="007C0163">
        <w:rPr>
          <w:rFonts w:ascii="Times New Roman" w:hAnsi="Times New Roman" w:cs="Times New Roman"/>
          <w:b w:val="0"/>
          <w:position w:val="-26"/>
          <w:sz w:val="26"/>
          <w:szCs w:val="26"/>
        </w:rPr>
        <w:object w:dxaOrig="540" w:dyaOrig="700" w14:anchorId="35DF20A4">
          <v:shape id="_x0000_i1363" type="#_x0000_t75" style="width:27pt;height:35.25pt" o:ole="">
            <v:imagedata r:id="rId45" o:title=""/>
          </v:shape>
          <o:OLEObject Type="Embed" ProgID="Equation.DSMT4" ShapeID="_x0000_i1363" DrawAspect="Content" ObjectID="_1789769226" r:id="rId46"/>
        </w:object>
      </w:r>
      <w:r w:rsidRPr="007C0163">
        <w:rPr>
          <w:rFonts w:ascii="Times New Roman" w:hAnsi="Times New Roman" w:cs="Times New Roman"/>
          <w:b w:val="0"/>
          <w:sz w:val="26"/>
          <w:szCs w:val="26"/>
        </w:rPr>
        <w:t xml:space="preserve">  ; </w:t>
      </w:r>
      <w:r w:rsidRPr="007C0163">
        <w:rPr>
          <w:rFonts w:ascii="Times New Roman" w:hAnsi="Times New Roman" w:cs="Times New Roman"/>
          <w:b w:val="0"/>
          <w:position w:val="-26"/>
          <w:sz w:val="26"/>
          <w:szCs w:val="26"/>
        </w:rPr>
        <w:object w:dxaOrig="420" w:dyaOrig="700" w14:anchorId="4BF4064C">
          <v:shape id="_x0000_i1364" type="#_x0000_t75" style="width:21.75pt;height:35.25pt" o:ole="">
            <v:imagedata r:id="rId47" o:title=""/>
          </v:shape>
          <o:OLEObject Type="Embed" ProgID="Equation.DSMT4" ShapeID="_x0000_i1364" DrawAspect="Content" ObjectID="_1789769227" r:id="rId48"/>
        </w:object>
      </w:r>
      <w:r w:rsidRPr="007C0163">
        <w:rPr>
          <w:rFonts w:ascii="Times New Roman" w:hAnsi="Times New Roman" w:cs="Times New Roman"/>
          <w:b w:val="0"/>
          <w:sz w:val="26"/>
          <w:szCs w:val="26"/>
        </w:rPr>
        <w:t xml:space="preserve"> ; 4 ;  </w:t>
      </w:r>
      <w:r w:rsidRPr="007C0163">
        <w:rPr>
          <w:rFonts w:ascii="Times New Roman" w:hAnsi="Times New Roman" w:cs="Times New Roman"/>
          <w:b w:val="0"/>
          <w:position w:val="-28"/>
          <w:sz w:val="26"/>
          <w:szCs w:val="26"/>
        </w:rPr>
        <w:object w:dxaOrig="260" w:dyaOrig="720" w14:anchorId="6BA27FD4">
          <v:shape id="_x0000_i1365" type="#_x0000_t75" style="width:12.75pt;height:36pt" o:ole="">
            <v:imagedata r:id="rId49" o:title=""/>
          </v:shape>
          <o:OLEObject Type="Embed" ProgID="Equation.DSMT4" ShapeID="_x0000_i1365" DrawAspect="Content" ObjectID="_1789769228" r:id="rId50"/>
        </w:object>
      </w:r>
      <w:r w:rsidRPr="007C0163">
        <w:rPr>
          <w:rFonts w:ascii="Times New Roman" w:hAnsi="Times New Roman" w:cs="Times New Roman"/>
          <w:b w:val="0"/>
          <w:sz w:val="26"/>
          <w:szCs w:val="26"/>
        </w:rPr>
        <w:t xml:space="preserve"> ;  19</w:t>
      </w:r>
      <w:r w:rsidRPr="007C0163">
        <w:rPr>
          <w:rFonts w:ascii="Times New Roman" w:hAnsi="Times New Roman" w:cs="Times New Roman"/>
          <w:sz w:val="26"/>
          <w:szCs w:val="26"/>
        </w:rPr>
        <w:tab/>
        <w:t xml:space="preserve">                     </w:t>
      </w:r>
      <w:r w:rsidR="00EA5DDD" w:rsidRPr="007C0163">
        <w:rPr>
          <w:rFonts w:ascii="Times New Roman" w:hAnsi="Times New Roman" w:cs="Times New Roman"/>
          <w:sz w:val="26"/>
          <w:szCs w:val="26"/>
        </w:rPr>
        <w:tab/>
      </w:r>
      <w:r w:rsidRPr="007C0163">
        <w:rPr>
          <w:rFonts w:ascii="Times New Roman" w:hAnsi="Times New Roman" w:cs="Times New Roman"/>
          <w:sz w:val="26"/>
          <w:szCs w:val="26"/>
        </w:rPr>
        <w:t xml:space="preserve">D.  </w:t>
      </w:r>
      <w:r w:rsidRPr="007C0163">
        <w:rPr>
          <w:rFonts w:ascii="Times New Roman" w:hAnsi="Times New Roman" w:cs="Times New Roman"/>
          <w:b w:val="0"/>
          <w:sz w:val="26"/>
          <w:szCs w:val="26"/>
        </w:rPr>
        <w:t xml:space="preserve">0 ; </w:t>
      </w:r>
      <w:r w:rsidRPr="007C0163">
        <w:rPr>
          <w:rFonts w:ascii="Times New Roman" w:hAnsi="Times New Roman" w:cs="Times New Roman"/>
          <w:b w:val="0"/>
          <w:position w:val="-28"/>
          <w:sz w:val="26"/>
          <w:szCs w:val="26"/>
        </w:rPr>
        <w:object w:dxaOrig="600" w:dyaOrig="720" w14:anchorId="540EC946">
          <v:shape id="_x0000_i1366" type="#_x0000_t75" style="width:30pt;height:36pt" o:ole="">
            <v:imagedata r:id="rId51" o:title=""/>
          </v:shape>
          <o:OLEObject Type="Embed" ProgID="Equation.DSMT4" ShapeID="_x0000_i1366" DrawAspect="Content" ObjectID="_1789769229" r:id="rId52"/>
        </w:object>
      </w:r>
      <w:r w:rsidRPr="007C0163">
        <w:rPr>
          <w:rFonts w:ascii="Times New Roman" w:hAnsi="Times New Roman" w:cs="Times New Roman"/>
          <w:b w:val="0"/>
          <w:sz w:val="26"/>
          <w:szCs w:val="26"/>
        </w:rPr>
        <w:t xml:space="preserve"> ;  5  ;  </w:t>
      </w:r>
      <w:r w:rsidRPr="007C0163">
        <w:rPr>
          <w:rFonts w:ascii="Times New Roman" w:hAnsi="Times New Roman" w:cs="Times New Roman"/>
          <w:b w:val="0"/>
          <w:position w:val="-26"/>
          <w:sz w:val="26"/>
          <w:szCs w:val="26"/>
        </w:rPr>
        <w:object w:dxaOrig="420" w:dyaOrig="700" w14:anchorId="564C5393">
          <v:shape id="_x0000_i1367" type="#_x0000_t75" style="width:21.75pt;height:35.25pt" o:ole="">
            <v:imagedata r:id="rId53" o:title=""/>
          </v:shape>
          <o:OLEObject Type="Embed" ProgID="Equation.DSMT4" ShapeID="_x0000_i1367" DrawAspect="Content" ObjectID="_1789769230" r:id="rId54"/>
        </w:object>
      </w:r>
      <w:r w:rsidRPr="007C0163">
        <w:rPr>
          <w:rFonts w:ascii="Times New Roman" w:hAnsi="Times New Roman" w:cs="Times New Roman"/>
          <w:b w:val="0"/>
          <w:sz w:val="26"/>
          <w:szCs w:val="26"/>
        </w:rPr>
        <w:t xml:space="preserve"> ; </w:t>
      </w:r>
      <w:r w:rsidRPr="007C0163">
        <w:rPr>
          <w:rFonts w:ascii="Times New Roman" w:hAnsi="Times New Roman" w:cs="Times New Roman"/>
          <w:b w:val="0"/>
          <w:position w:val="-28"/>
          <w:sz w:val="26"/>
          <w:szCs w:val="26"/>
        </w:rPr>
        <w:object w:dxaOrig="390" w:dyaOrig="720" w14:anchorId="492F23BD">
          <v:shape id="_x0000_i1368" type="#_x0000_t75" style="width:19.5pt;height:36pt" o:ole="">
            <v:imagedata r:id="rId55" o:title=""/>
          </v:shape>
          <o:OLEObject Type="Embed" ProgID="Equation.DSMT4" ShapeID="_x0000_i1368" DrawAspect="Content" ObjectID="_1789769231" r:id="rId56"/>
        </w:object>
      </w:r>
    </w:p>
    <w:p w14:paraId="27C62E86" w14:textId="77777777" w:rsidR="00BC2F61" w:rsidRPr="007C0163" w:rsidRDefault="00000000" w:rsidP="00EA5DDD">
      <w:pPr>
        <w:pStyle w:val="ListParagraph1"/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C0163">
        <w:rPr>
          <w:rFonts w:ascii="Times New Roman" w:hAnsi="Times New Roman" w:cs="Times New Roman"/>
          <w:b/>
          <w:sz w:val="26"/>
          <w:szCs w:val="26"/>
        </w:rPr>
        <w:t>Câu 5.</w:t>
      </w:r>
      <w:r w:rsidRPr="007C0163">
        <w:rPr>
          <w:rFonts w:ascii="Times New Roman" w:hAnsi="Times New Roman" w:cs="Times New Roman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Khẳng định nào sau đây </w:t>
      </w:r>
      <w:r w:rsidRPr="007C016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sai</w: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78F39E4C" w14:textId="77777777" w:rsidR="00BC2F61" w:rsidRPr="007C0163" w:rsidRDefault="00000000" w:rsidP="00EA5DDD">
      <w:pPr>
        <w:tabs>
          <w:tab w:val="left" w:pos="3402"/>
          <w:tab w:val="left" w:pos="5669"/>
          <w:tab w:val="left" w:pos="7937"/>
        </w:tabs>
        <w:spacing w:after="0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7C016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307AF4BC" wp14:editId="780B996C">
            <wp:extent cx="4629150" cy="57658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25405" cy="58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CBEB9" w14:textId="401733C6" w:rsidR="00BC2F61" w:rsidRPr="007C0163" w:rsidRDefault="00000000" w:rsidP="00EA5DDD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7C016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ểm </w:t>
      </w:r>
      <w:r w:rsidRPr="007C0163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70" w14:anchorId="7009CF39">
          <v:shape id="_x0000_i1369" type="#_x0000_t75" style="width:12pt;height:13.5pt" o:ole="">
            <v:imagedata r:id="rId58" o:title=""/>
          </v:shape>
          <o:OLEObject Type="Embed" ProgID="Equation.DSMT4" ShapeID="_x0000_i1369" DrawAspect="Content" ObjectID="_1789769232" r:id="rId59"/>
        </w:objec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iểu diễn số hữu tỉ </w:t>
      </w:r>
      <w:r w:rsidRPr="007C0163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450" w:dyaOrig="735" w14:anchorId="435FBBD0">
          <v:shape id="_x0000_i1370" type="#_x0000_t75" style="width:22.5pt;height:36.75pt" o:ole="">
            <v:imagedata r:id="rId60" o:title=""/>
          </v:shape>
          <o:OLEObject Type="Embed" ProgID="Equation.DSMT4" ShapeID="_x0000_i1370" DrawAspect="Content" ObjectID="_1789769233" r:id="rId61"/>
        </w:objec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           </w:t>
      </w:r>
      <w:r w:rsidRPr="007C016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ểm </w:t>
      </w:r>
      <w:r w:rsidRPr="007C0163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55" w:dyaOrig="255" w14:anchorId="4AB4E903">
          <v:shape id="_x0000_i1371" type="#_x0000_t75" style="width:12.75pt;height:12.75pt" o:ole="">
            <v:imagedata r:id="rId62" o:title=""/>
          </v:shape>
          <o:OLEObject Type="Embed" ProgID="Equation.DSMT4" ShapeID="_x0000_i1371" DrawAspect="Content" ObjectID="_1789769234" r:id="rId63"/>
        </w:objec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iểu diễn số hữu tỉ </w:t>
      </w:r>
      <w:r w:rsidRPr="007C0163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420" w:dyaOrig="720" w14:anchorId="195BF8C0">
          <v:shape id="_x0000_i1372" type="#_x0000_t75" style="width:21.75pt;height:36pt" o:ole="">
            <v:imagedata r:id="rId64" o:title=""/>
          </v:shape>
          <o:OLEObject Type="Embed" ProgID="Equation.DSMT4" ShapeID="_x0000_i1372" DrawAspect="Content" ObjectID="_1789769235" r:id="rId65"/>
        </w:objec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4FD9573" w14:textId="4D4AF9D2" w:rsidR="00BC2F61" w:rsidRPr="007C0163" w:rsidRDefault="00000000" w:rsidP="00EA5DDD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C016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ểm </w:t>
      </w:r>
      <w:r w:rsidRPr="007C0163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55" w:dyaOrig="255" w14:anchorId="78629D5C">
          <v:shape id="_x0000_i1373" type="#_x0000_t75" style="width:12.75pt;height:12.75pt" o:ole="">
            <v:imagedata r:id="rId66" o:title=""/>
          </v:shape>
          <o:OLEObject Type="Embed" ProgID="Equation.DSMT4" ShapeID="_x0000_i1373" DrawAspect="Content" ObjectID="_1789769236" r:id="rId67"/>
        </w:objec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iểu diễn số hữu tỉ </w:t>
      </w:r>
      <w:r w:rsidRPr="007C0163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240" w:dyaOrig="735" w14:anchorId="7A3BDACA">
          <v:shape id="_x0000_i1374" type="#_x0000_t75" style="width:12pt;height:36.75pt" o:ole="">
            <v:imagedata r:id="rId68" o:title=""/>
          </v:shape>
          <o:OLEObject Type="Embed" ProgID="Equation.DSMT4" ShapeID="_x0000_i1374" DrawAspect="Content" ObjectID="_1789769237" r:id="rId69"/>
        </w:objec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              </w:t>
      </w:r>
      <w:r w:rsidRPr="007C016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ểm </w:t>
      </w:r>
      <w:r w:rsidRPr="007C0163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70" w:dyaOrig="255" w14:anchorId="654567B3">
          <v:shape id="_x0000_i1375" type="#_x0000_t75" style="width:13.5pt;height:12.75pt" o:ole="">
            <v:imagedata r:id="rId70" o:title=""/>
          </v:shape>
          <o:OLEObject Type="Embed" ProgID="Equation.DSMT4" ShapeID="_x0000_i1375" DrawAspect="Content" ObjectID="_1789769238" r:id="rId71"/>
        </w:objec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iểu diễn số hữu tỉ </w:t>
      </w:r>
      <w:r w:rsidRPr="007C0163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240" w:dyaOrig="720" w14:anchorId="32A822A8">
          <v:shape id="_x0000_i1376" type="#_x0000_t75" style="width:12pt;height:36pt" o:ole="">
            <v:imagedata r:id="rId72" o:title=""/>
          </v:shape>
          <o:OLEObject Type="Embed" ProgID="Equation.DSMT4" ShapeID="_x0000_i1376" DrawAspect="Content" ObjectID="_1789769239" r:id="rId73"/>
        </w:object>
      </w:r>
      <w:r w:rsidRPr="007C016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F5B393D" w14:textId="77777777" w:rsidR="00BC2F61" w:rsidRPr="007C0163" w:rsidRDefault="00000000" w:rsidP="00EA5DDD">
      <w:pPr>
        <w:pStyle w:val="ListParagraph1"/>
        <w:spacing w:after="0"/>
        <w:ind w:left="0"/>
        <w:rPr>
          <w:rFonts w:ascii="Times New Roman" w:hAnsi="Times New Roman" w:cs="Times New Roman"/>
          <w:b/>
          <w:sz w:val="26"/>
          <w:szCs w:val="26"/>
        </w:rPr>
      </w:pPr>
      <w:r w:rsidRPr="007C0163">
        <w:rPr>
          <w:rFonts w:ascii="Times New Roman" w:hAnsi="Times New Roman" w:cs="Times New Roman"/>
          <w:b/>
          <w:sz w:val="26"/>
          <w:szCs w:val="26"/>
          <w:lang w:val="en-US"/>
        </w:rPr>
        <w:t xml:space="preserve">Câu </w:t>
      </w:r>
      <w:r w:rsidRPr="007C0163">
        <w:rPr>
          <w:rFonts w:ascii="Times New Roman" w:hAnsi="Times New Roman" w:cs="Times New Roman"/>
          <w:b/>
          <w:sz w:val="26"/>
          <w:szCs w:val="26"/>
        </w:rPr>
        <w:t>6</w:t>
      </w:r>
      <w:r w:rsidRPr="007C0163">
        <w:rPr>
          <w:rFonts w:ascii="Times New Roman" w:hAnsi="Times New Roman" w:cs="Times New Roman"/>
          <w:b/>
          <w:sz w:val="26"/>
          <w:szCs w:val="26"/>
          <w:lang w:val="en-US"/>
        </w:rPr>
        <w:t>.</w:t>
      </w:r>
      <w:r w:rsidRPr="007C016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>Chọn khẳng định</w:t>
      </w:r>
      <w:r w:rsidRPr="007C0163">
        <w:rPr>
          <w:rFonts w:ascii="Times New Roman" w:hAnsi="Times New Roman" w:cs="Times New Roman"/>
          <w:b/>
          <w:sz w:val="26"/>
          <w:szCs w:val="26"/>
        </w:rPr>
        <w:t xml:space="preserve"> đúng.</w:t>
      </w:r>
    </w:p>
    <w:p w14:paraId="79AFB88A" w14:textId="7679D0A3" w:rsidR="00BC2F61" w:rsidRPr="007C0163" w:rsidRDefault="00000000" w:rsidP="00EA5DDD">
      <w:pPr>
        <w:pStyle w:val="ListParagraph1"/>
        <w:numPr>
          <w:ilvl w:val="0"/>
          <w:numId w:val="3"/>
        </w:numPr>
        <w:tabs>
          <w:tab w:val="left" w:pos="1080"/>
        </w:tabs>
        <w:spacing w:after="0"/>
        <w:ind w:firstLine="0"/>
        <w:rPr>
          <w:rFonts w:ascii="Times New Roman" w:hAnsi="Times New Roman" w:cs="Times New Roman"/>
          <w:b/>
          <w:sz w:val="26"/>
          <w:szCs w:val="26"/>
        </w:rPr>
      </w:pPr>
      <w:r w:rsidRPr="007C0163">
        <w:rPr>
          <w:rFonts w:ascii="Times New Roman" w:hAnsi="Times New Roman" w:cs="Times New Roman"/>
          <w:position w:val="-32"/>
          <w:sz w:val="26"/>
          <w:szCs w:val="26"/>
        </w:rPr>
        <w:object w:dxaOrig="2565" w:dyaOrig="840" w14:anchorId="77465EB2">
          <v:shape id="_x0000_i1377" type="#_x0000_t75" style="width:128.25pt;height:42pt" o:ole="">
            <v:imagedata r:id="rId74" o:title=""/>
          </v:shape>
          <o:OLEObject Type="Embed" ProgID="Equation.DSMT4" ShapeID="_x0000_i1377" DrawAspect="Content" ObjectID="_1789769240" r:id="rId75"/>
        </w:object>
      </w:r>
      <w:r w:rsidRPr="007C0163">
        <w:rPr>
          <w:rFonts w:ascii="Times New Roman" w:hAnsi="Times New Roman" w:cs="Times New Roman"/>
          <w:sz w:val="26"/>
          <w:szCs w:val="26"/>
        </w:rPr>
        <w:tab/>
      </w:r>
      <w:r w:rsidRPr="007C0163">
        <w:rPr>
          <w:rFonts w:ascii="Times New Roman" w:hAnsi="Times New Roman" w:cs="Times New Roman"/>
          <w:sz w:val="26"/>
          <w:szCs w:val="26"/>
        </w:rPr>
        <w:tab/>
      </w:r>
      <w:r w:rsidRPr="007C0163">
        <w:rPr>
          <w:rFonts w:ascii="Times New Roman" w:hAnsi="Times New Roman" w:cs="Times New Roman"/>
          <w:b/>
          <w:sz w:val="26"/>
          <w:szCs w:val="26"/>
        </w:rPr>
        <w:t>B.</w:t>
      </w:r>
      <w:r w:rsidRPr="007C0163">
        <w:rPr>
          <w:rFonts w:ascii="Times New Roman" w:hAnsi="Times New Roman" w:cs="Times New Roman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position w:val="-14"/>
          <w:sz w:val="26"/>
          <w:szCs w:val="26"/>
        </w:rPr>
        <w:object w:dxaOrig="2535" w:dyaOrig="480" w14:anchorId="61ABC06F">
          <v:shape id="_x0000_i1378" type="#_x0000_t75" style="width:126.75pt;height:24pt" o:ole="">
            <v:imagedata r:id="rId76" o:title=""/>
          </v:shape>
          <o:OLEObject Type="Embed" ProgID="Equation.DSMT4" ShapeID="_x0000_i1378" DrawAspect="Content" ObjectID="_1789769241" r:id="rId77"/>
        </w:object>
      </w:r>
    </w:p>
    <w:p w14:paraId="65478F1A" w14:textId="30889A68" w:rsidR="00BC2F61" w:rsidRPr="007C0163" w:rsidRDefault="00EA5DDD" w:rsidP="00EA5DDD">
      <w:pPr>
        <w:pStyle w:val="ListParagraph1"/>
        <w:numPr>
          <w:ilvl w:val="0"/>
          <w:numId w:val="4"/>
        </w:numPr>
        <w:tabs>
          <w:tab w:val="left" w:pos="1080"/>
        </w:tabs>
        <w:spacing w:after="0"/>
        <w:ind w:firstLine="0"/>
        <w:rPr>
          <w:rFonts w:ascii="Times New Roman" w:hAnsi="Times New Roman" w:cs="Times New Roman"/>
          <w:b/>
          <w:sz w:val="26"/>
          <w:szCs w:val="26"/>
        </w:rPr>
      </w:pPr>
      <w:r w:rsidRPr="007C0163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52096" behindDoc="1" locked="0" layoutInCell="1" allowOverlap="1" wp14:anchorId="733121F2" wp14:editId="7A76AB5C">
            <wp:simplePos x="0" y="0"/>
            <wp:positionH relativeFrom="column">
              <wp:posOffset>5052695</wp:posOffset>
            </wp:positionH>
            <wp:positionV relativeFrom="paragraph">
              <wp:posOffset>488315</wp:posOffset>
            </wp:positionV>
            <wp:extent cx="1232535" cy="1156970"/>
            <wp:effectExtent l="0" t="0" r="12065" b="11430"/>
            <wp:wrapTight wrapText="bothSides">
              <wp:wrapPolygon edited="0">
                <wp:start x="0" y="0"/>
                <wp:lineTo x="0" y="21339"/>
                <wp:lineTo x="21366" y="21339"/>
                <wp:lineTo x="2136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2535" cy="1156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C0163">
        <w:rPr>
          <w:rFonts w:ascii="Times New Roman" w:hAnsi="Times New Roman" w:cs="Times New Roman"/>
          <w:position w:val="-22"/>
          <w:sz w:val="26"/>
          <w:szCs w:val="26"/>
        </w:rPr>
        <w:object w:dxaOrig="2520" w:dyaOrig="630" w14:anchorId="15024036">
          <v:shape id="_x0000_i1379" type="#_x0000_t75" style="width:126pt;height:31.5pt" o:ole="">
            <v:imagedata r:id="rId79" o:title=""/>
          </v:shape>
          <o:OLEObject Type="Embed" ProgID="Equation.DSMT4" ShapeID="_x0000_i1379" DrawAspect="Content" ObjectID="_1789769242" r:id="rId80"/>
        </w:object>
      </w:r>
      <w:r w:rsidRPr="007C0163">
        <w:rPr>
          <w:rFonts w:ascii="Times New Roman" w:hAnsi="Times New Roman" w:cs="Times New Roman"/>
          <w:sz w:val="26"/>
          <w:szCs w:val="26"/>
        </w:rPr>
        <w:tab/>
      </w:r>
      <w:r w:rsidRPr="007C0163">
        <w:rPr>
          <w:rFonts w:ascii="Times New Roman" w:hAnsi="Times New Roman" w:cs="Times New Roman"/>
          <w:sz w:val="26"/>
          <w:szCs w:val="26"/>
        </w:rPr>
        <w:tab/>
      </w:r>
      <w:r w:rsidRPr="007C0163">
        <w:rPr>
          <w:rFonts w:ascii="Times New Roman" w:hAnsi="Times New Roman" w:cs="Times New Roman"/>
          <w:b/>
          <w:sz w:val="26"/>
          <w:szCs w:val="26"/>
        </w:rPr>
        <w:t>D.</w:t>
      </w:r>
      <w:r w:rsidRPr="007C0163">
        <w:rPr>
          <w:rFonts w:ascii="Times New Roman" w:hAnsi="Times New Roman" w:cs="Times New Roman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position w:val="-32"/>
          <w:sz w:val="26"/>
          <w:szCs w:val="26"/>
        </w:rPr>
        <w:object w:dxaOrig="2010" w:dyaOrig="840" w14:anchorId="126621F3">
          <v:shape id="_x0000_i1380" type="#_x0000_t75" style="width:100.5pt;height:42pt" o:ole="">
            <v:imagedata r:id="rId81" o:title=""/>
          </v:shape>
          <o:OLEObject Type="Embed" ProgID="Equation.DSMT4" ShapeID="_x0000_i1380" DrawAspect="Content" ObjectID="_1789769243" r:id="rId82"/>
        </w:object>
      </w:r>
    </w:p>
    <w:p w14:paraId="0549B3C9" w14:textId="1697510C" w:rsidR="00BC2F61" w:rsidRPr="007C0163" w:rsidRDefault="00000000" w:rsidP="00EA5DDD">
      <w:pPr>
        <w:pStyle w:val="BodyText"/>
        <w:spacing w:line="276" w:lineRule="auto"/>
        <w:ind w:leftChars="-100" w:left="-220" w:firstLineChars="78" w:firstLine="204"/>
        <w:jc w:val="both"/>
        <w:rPr>
          <w:position w:val="-6"/>
          <w:lang w:val="vi-VN"/>
        </w:rPr>
      </w:pPr>
      <w:r w:rsidRPr="007C0163">
        <w:rPr>
          <w:b/>
        </w:rPr>
        <w:t>Câu</w:t>
      </w:r>
      <w:r w:rsidRPr="007C0163">
        <w:rPr>
          <w:b/>
          <w:spacing w:val="-2"/>
        </w:rPr>
        <w:t xml:space="preserve"> </w:t>
      </w:r>
      <w:r w:rsidRPr="007C0163">
        <w:rPr>
          <w:b/>
          <w:spacing w:val="-2"/>
          <w:lang w:val="vi-VN"/>
        </w:rPr>
        <w:t>7</w:t>
      </w:r>
      <w:r w:rsidRPr="007C0163">
        <w:rPr>
          <w:b/>
          <w:lang w:val="en-US"/>
        </w:rPr>
        <w:t>.</w:t>
      </w:r>
      <w:r w:rsidRPr="007C0163">
        <w:rPr>
          <w:b/>
          <w:color w:val="990099"/>
          <w:lang w:val="en-US"/>
        </w:rPr>
        <w:t xml:space="preserve"> </w:t>
      </w:r>
      <w:r w:rsidRPr="007C0163">
        <w:t>Cho</w:t>
      </w:r>
      <w:r w:rsidRPr="007C0163">
        <w:rPr>
          <w:spacing w:val="-2"/>
        </w:rPr>
        <w:t xml:space="preserve"> </w:t>
      </w:r>
      <w:r w:rsidRPr="007C0163">
        <w:t>hình</w:t>
      </w:r>
      <w:r w:rsidRPr="007C0163">
        <w:rPr>
          <w:spacing w:val="-2"/>
        </w:rPr>
        <w:t xml:space="preserve"> </w:t>
      </w:r>
      <w:r w:rsidRPr="007C0163">
        <w:t>lập</w:t>
      </w:r>
      <w:r w:rsidRPr="007C0163">
        <w:rPr>
          <w:spacing w:val="-3"/>
        </w:rPr>
        <w:t xml:space="preserve"> </w:t>
      </w:r>
      <w:r w:rsidRPr="007C0163">
        <w:t>phương</w:t>
      </w:r>
      <w:r w:rsidRPr="007C0163">
        <w:rPr>
          <w:spacing w:val="-2"/>
        </w:rPr>
        <w:t xml:space="preserve"> </w:t>
      </w:r>
      <w:r w:rsidRPr="007C0163">
        <w:rPr>
          <w:position w:val="-10"/>
          <w:lang w:val="en-US"/>
        </w:rPr>
        <w:object w:dxaOrig="1500" w:dyaOrig="345" w14:anchorId="1D89C111">
          <v:shape id="_x0000_i1381" type="#_x0000_t75" style="width:75pt;height:17.25pt" o:ole="">
            <v:imagedata r:id="rId83" o:title=""/>
          </v:shape>
          <o:OLEObject Type="Embed" ProgID="Equation.DSMT4" ShapeID="_x0000_i1381" DrawAspect="Content" ObjectID="_1789769244" r:id="rId84"/>
        </w:object>
      </w:r>
      <w:r w:rsidRPr="007C0163">
        <w:rPr>
          <w:position w:val="-10"/>
          <w:lang w:val="vi-VN"/>
        </w:rPr>
        <w:t xml:space="preserve"> </w:t>
      </w:r>
      <w:r w:rsidRPr="007C0163">
        <w:t>có</w:t>
      </w:r>
      <w:r w:rsidRPr="007C0163">
        <w:rPr>
          <w:spacing w:val="-2"/>
        </w:rPr>
        <w:t xml:space="preserve"> </w:t>
      </w:r>
      <w:r w:rsidRPr="007C0163">
        <w:t>cạnh.</w:t>
      </w:r>
      <w:r w:rsidRPr="007C0163">
        <w:rPr>
          <w:spacing w:val="-2"/>
        </w:rPr>
        <w:t xml:space="preserve"> </w:t>
      </w:r>
      <w:r w:rsidRPr="007C0163">
        <w:rPr>
          <w:position w:val="-6"/>
          <w:lang w:val="en-US"/>
        </w:rPr>
        <w:object w:dxaOrig="1065" w:dyaOrig="300" w14:anchorId="48C05C94">
          <v:shape id="_x0000_i1382" type="#_x0000_t75" style="width:53.25pt;height:15.75pt" o:ole="">
            <v:imagedata r:id="rId85" o:title=""/>
          </v:shape>
          <o:OLEObject Type="Embed" ProgID="Equation.DSMT4" ShapeID="_x0000_i1382" DrawAspect="Content" ObjectID="_1789769245" r:id="rId86"/>
        </w:object>
      </w:r>
      <w:r w:rsidRPr="007C0163">
        <w:rPr>
          <w:position w:val="-6"/>
          <w:lang w:val="vi-VN"/>
        </w:rPr>
        <w:t>.</w:t>
      </w:r>
    </w:p>
    <w:p w14:paraId="7782E99A" w14:textId="77777777" w:rsidR="00BC2F61" w:rsidRPr="007C0163" w:rsidRDefault="00000000" w:rsidP="00EA5DDD">
      <w:pPr>
        <w:pStyle w:val="BodyText"/>
        <w:spacing w:line="276" w:lineRule="auto"/>
        <w:ind w:leftChars="-100" w:left="-220" w:firstLineChars="128" w:firstLine="333"/>
        <w:jc w:val="both"/>
        <w:rPr>
          <w:position w:val="-6"/>
          <w:lang w:val="en-US"/>
        </w:rPr>
      </w:pPr>
      <w:r w:rsidRPr="007C0163">
        <w:t>Tính</w:t>
      </w:r>
      <w:r w:rsidRPr="007C0163">
        <w:rPr>
          <w:spacing w:val="-2"/>
        </w:rPr>
        <w:t xml:space="preserve"> </w:t>
      </w:r>
      <w:r w:rsidRPr="007C0163">
        <w:rPr>
          <w:position w:val="-6"/>
          <w:lang w:val="en-US"/>
        </w:rPr>
        <w:object w:dxaOrig="405" w:dyaOrig="300" w14:anchorId="16AC6479">
          <v:shape id="_x0000_i1383" type="#_x0000_t75" style="width:20.25pt;height:15.75pt" o:ole="">
            <v:imagedata r:id="rId87" o:title=""/>
          </v:shape>
          <o:OLEObject Type="Embed" ProgID="Equation.DSMT4" ShapeID="_x0000_i1383" DrawAspect="Content" ObjectID="_1789769246" r:id="rId88"/>
        </w:object>
      </w:r>
    </w:p>
    <w:p w14:paraId="7448B300" w14:textId="3FAF213A" w:rsidR="00BC2F61" w:rsidRPr="007C0163" w:rsidRDefault="00EA5DDD" w:rsidP="00EA5DDD">
      <w:pPr>
        <w:pStyle w:val="ListParagraph1"/>
        <w:spacing w:after="0"/>
        <w:ind w:left="0" w:firstLine="126"/>
        <w:rPr>
          <w:rFonts w:ascii="Times New Roman" w:hAnsi="Times New Roman" w:cs="Times New Roman"/>
          <w:position w:val="-6"/>
          <w:sz w:val="26"/>
          <w:szCs w:val="26"/>
          <w:lang w:val="en-US"/>
        </w:rPr>
      </w:pPr>
      <w:r w:rsidRPr="007C0163">
        <w:rPr>
          <w:rFonts w:ascii="Times New Roman" w:hAnsi="Times New Roman" w:cs="Times New Roman"/>
          <w:b/>
          <w:bCs/>
          <w:sz w:val="26"/>
          <w:szCs w:val="26"/>
          <w:lang w:val="en-US"/>
        </w:rPr>
        <w:t>A.</w:t>
      </w:r>
      <w:r w:rsidRPr="007C0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120" w:dyaOrig="279" w14:anchorId="6E972D1A">
          <v:shape id="_x0000_i1384" type="#_x0000_t75" style="width:56.25pt;height:14.25pt" o:ole="">
            <v:imagedata r:id="rId89" o:title=""/>
          </v:shape>
          <o:OLEObject Type="Embed" ProgID="Equation.DSMT4" ShapeID="_x0000_i1384" DrawAspect="Content" ObjectID="_1789769247" r:id="rId90"/>
        </w:object>
      </w:r>
      <w:r w:rsidRPr="007C0163">
        <w:rPr>
          <w:rFonts w:ascii="Times New Roman" w:hAnsi="Times New Roman" w:cs="Times New Roman"/>
          <w:position w:val="-6"/>
          <w:sz w:val="26"/>
          <w:szCs w:val="26"/>
        </w:rPr>
        <w:t xml:space="preserve">   </w:t>
      </w:r>
      <w:r w:rsidRPr="007C0163">
        <w:rPr>
          <w:rFonts w:ascii="Times New Roman" w:hAnsi="Times New Roman" w:cs="Times New Roman"/>
          <w:b/>
          <w:sz w:val="26"/>
          <w:szCs w:val="26"/>
          <w:lang w:val="en-US"/>
        </w:rPr>
        <w:t>B.</w:t>
      </w:r>
      <w:r w:rsidRPr="007C0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035" w:dyaOrig="300" w14:anchorId="38AA32A9">
          <v:shape id="_x0000_i1385" type="#_x0000_t75" style="width:51.75pt;height:15.75pt" o:ole="">
            <v:imagedata r:id="rId91" o:title=""/>
          </v:shape>
          <o:OLEObject Type="Embed" ProgID="Equation.DSMT4" ShapeID="_x0000_i1385" DrawAspect="Content" ObjectID="_1789769248" r:id="rId92"/>
        </w:object>
      </w:r>
      <w:r w:rsidRPr="007C0163">
        <w:rPr>
          <w:rFonts w:ascii="Times New Roman" w:hAnsi="Times New Roman" w:cs="Times New Roman"/>
          <w:position w:val="-6"/>
          <w:sz w:val="26"/>
          <w:szCs w:val="26"/>
        </w:rPr>
        <w:t xml:space="preserve">    </w:t>
      </w:r>
      <w:r w:rsidRPr="007C0163">
        <w:rPr>
          <w:rFonts w:ascii="Times New Roman" w:hAnsi="Times New Roman" w:cs="Times New Roman"/>
          <w:b/>
          <w:bCs/>
          <w:sz w:val="26"/>
          <w:szCs w:val="26"/>
          <w:lang w:val="en-US"/>
        </w:rPr>
        <w:t>C.</w:t>
      </w:r>
      <w:r w:rsidRPr="007C016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7C0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125" w:dyaOrig="300" w14:anchorId="74664CBE">
          <v:shape id="_x0000_i1386" type="#_x0000_t75" style="width:56.25pt;height:15.75pt" o:ole="">
            <v:imagedata r:id="rId93" o:title=""/>
          </v:shape>
          <o:OLEObject Type="Embed" ProgID="Equation.DSMT4" ShapeID="_x0000_i1386" DrawAspect="Content" ObjectID="_1789769249" r:id="rId94"/>
        </w:object>
      </w:r>
      <w:r w:rsidRPr="007C0163">
        <w:rPr>
          <w:rFonts w:ascii="Times New Roman" w:hAnsi="Times New Roman" w:cs="Times New Roman"/>
          <w:position w:val="-6"/>
          <w:sz w:val="26"/>
          <w:szCs w:val="26"/>
        </w:rPr>
        <w:t xml:space="preserve">      </w:t>
      </w:r>
      <w:r w:rsidRPr="007C0163">
        <w:rPr>
          <w:rFonts w:ascii="Times New Roman" w:hAnsi="Times New Roman" w:cs="Times New Roman"/>
          <w:b/>
          <w:sz w:val="26"/>
          <w:szCs w:val="26"/>
          <w:lang w:val="en-US"/>
        </w:rPr>
        <w:t>D.</w:t>
      </w:r>
      <w:r w:rsidRPr="007C016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7C0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170" w:dyaOrig="300" w14:anchorId="139AFC94">
          <v:shape id="_x0000_i1387" type="#_x0000_t75" style="width:58.5pt;height:15.75pt" o:ole="">
            <v:imagedata r:id="rId95" o:title=""/>
          </v:shape>
          <o:OLEObject Type="Embed" ProgID="Equation.DSMT4" ShapeID="_x0000_i1387" DrawAspect="Content" ObjectID="_1789769250" r:id="rId96"/>
        </w:object>
      </w:r>
    </w:p>
    <w:p w14:paraId="24080329" w14:textId="77777777" w:rsidR="00BC2F61" w:rsidRPr="007C0163" w:rsidRDefault="00000000" w:rsidP="00EA5DDD">
      <w:pPr>
        <w:pStyle w:val="ListParagraph"/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7C0163">
        <w:rPr>
          <w:rFonts w:ascii="Times New Roman" w:hAnsi="Times New Roman" w:cs="Times New Roman"/>
          <w:b/>
          <w:bCs/>
          <w:sz w:val="26"/>
          <w:szCs w:val="26"/>
        </w:rPr>
        <w:t xml:space="preserve">Câu 8. </w:t>
      </w:r>
      <w:r w:rsidRPr="007C0163">
        <w:rPr>
          <w:rFonts w:ascii="Times New Roman" w:hAnsi="Times New Roman" w:cs="Times New Roman"/>
          <w:sz w:val="26"/>
          <w:szCs w:val="26"/>
        </w:rPr>
        <w:t>Khẳng định nào sai?</w:t>
      </w:r>
    </w:p>
    <w:p w14:paraId="626DEE9F" w14:textId="77777777" w:rsidR="00BC2F61" w:rsidRPr="007C0163" w:rsidRDefault="00000000" w:rsidP="00EA5DDD">
      <w:pPr>
        <w:pStyle w:val="ListParagraph"/>
        <w:numPr>
          <w:ilvl w:val="0"/>
          <w:numId w:val="6"/>
        </w:numPr>
        <w:tabs>
          <w:tab w:val="left" w:pos="1080"/>
        </w:tabs>
        <w:spacing w:after="0"/>
        <w:ind w:firstLine="0"/>
        <w:rPr>
          <w:rFonts w:ascii="Times New Roman" w:hAnsi="Times New Roman" w:cs="Times New Roman"/>
          <w:sz w:val="26"/>
          <w:szCs w:val="26"/>
        </w:rPr>
      </w:pPr>
      <w:r w:rsidRPr="007C0163">
        <w:rPr>
          <w:rFonts w:ascii="Times New Roman" w:hAnsi="Times New Roman" w:cs="Times New Roman"/>
          <w:sz w:val="26"/>
          <w:szCs w:val="26"/>
        </w:rPr>
        <w:t xml:space="preserve">Hình hộp chữ nhật có 12 cạnh bằng nhau. </w:t>
      </w:r>
    </w:p>
    <w:p w14:paraId="2E68227A" w14:textId="77777777" w:rsidR="00BC2F61" w:rsidRPr="007C0163" w:rsidRDefault="00000000" w:rsidP="00EA5DDD">
      <w:pPr>
        <w:pStyle w:val="ListParagraph"/>
        <w:numPr>
          <w:ilvl w:val="0"/>
          <w:numId w:val="6"/>
        </w:numPr>
        <w:tabs>
          <w:tab w:val="left" w:pos="1080"/>
        </w:tabs>
        <w:spacing w:after="0"/>
        <w:ind w:firstLine="0"/>
        <w:rPr>
          <w:rFonts w:ascii="Times New Roman" w:hAnsi="Times New Roman" w:cs="Times New Roman"/>
          <w:sz w:val="26"/>
          <w:szCs w:val="26"/>
        </w:rPr>
      </w:pPr>
      <w:r w:rsidRPr="007C0163">
        <w:rPr>
          <w:rFonts w:ascii="Times New Roman" w:hAnsi="Times New Roman" w:cs="Times New Roman"/>
          <w:sz w:val="26"/>
          <w:szCs w:val="26"/>
        </w:rPr>
        <w:t>Hình hộp chữ nhật là hình lăng trụ đứng tứ giác.</w:t>
      </w:r>
    </w:p>
    <w:p w14:paraId="6BFF7E8E" w14:textId="77777777" w:rsidR="00BC2F61" w:rsidRPr="007C0163" w:rsidRDefault="00000000" w:rsidP="00EA5DDD">
      <w:pPr>
        <w:pStyle w:val="ListParagraph"/>
        <w:numPr>
          <w:ilvl w:val="0"/>
          <w:numId w:val="6"/>
        </w:numPr>
        <w:tabs>
          <w:tab w:val="left" w:pos="1080"/>
        </w:tabs>
        <w:spacing w:after="0"/>
        <w:ind w:firstLine="0"/>
        <w:rPr>
          <w:rFonts w:ascii="Times New Roman" w:hAnsi="Times New Roman" w:cs="Times New Roman"/>
          <w:sz w:val="26"/>
          <w:szCs w:val="26"/>
        </w:rPr>
      </w:pPr>
      <w:r w:rsidRPr="007C0163">
        <w:rPr>
          <w:rFonts w:ascii="Times New Roman" w:hAnsi="Times New Roman" w:cs="Times New Roman"/>
          <w:sz w:val="26"/>
          <w:szCs w:val="26"/>
        </w:rPr>
        <w:t>Hình lập phương có 6 mặt là hình vuông .</w:t>
      </w:r>
    </w:p>
    <w:p w14:paraId="7746A342" w14:textId="56556151" w:rsidR="00EA5DDD" w:rsidRPr="007C0163" w:rsidRDefault="00000000" w:rsidP="00A3217F">
      <w:pPr>
        <w:pStyle w:val="ListParagraph"/>
        <w:numPr>
          <w:ilvl w:val="0"/>
          <w:numId w:val="6"/>
        </w:numPr>
        <w:tabs>
          <w:tab w:val="left" w:pos="1080"/>
        </w:tabs>
        <w:spacing w:after="0"/>
        <w:ind w:firstLine="0"/>
        <w:rPr>
          <w:rFonts w:ascii="Times New Roman" w:hAnsi="Times New Roman" w:cs="Times New Roman"/>
          <w:b/>
          <w:sz w:val="26"/>
          <w:szCs w:val="26"/>
        </w:rPr>
      </w:pPr>
      <w:r w:rsidRPr="007C0163">
        <w:rPr>
          <w:rFonts w:ascii="Times New Roman" w:hAnsi="Times New Roman" w:cs="Times New Roman"/>
          <w:sz w:val="26"/>
          <w:szCs w:val="26"/>
        </w:rPr>
        <w:t>Hình lăng trụ đứng tam giác có 3 mặt bên là hình chữ nhật.</w:t>
      </w:r>
    </w:p>
    <w:p w14:paraId="787B8AB7" w14:textId="335FA4EB" w:rsidR="00BC2F61" w:rsidRPr="007C0163" w:rsidRDefault="00000000" w:rsidP="00EA5DDD">
      <w:pPr>
        <w:pStyle w:val="ListParagraph1"/>
        <w:tabs>
          <w:tab w:val="left" w:pos="1080"/>
        </w:tabs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7C0163">
        <w:rPr>
          <w:rFonts w:ascii="Times New Roman" w:hAnsi="Times New Roman" w:cs="Times New Roman"/>
          <w:b/>
          <w:sz w:val="26"/>
          <w:szCs w:val="26"/>
        </w:rPr>
        <w:t>Câu</w:t>
      </w:r>
      <w:r w:rsidRPr="007C0163">
        <w:rPr>
          <w:rFonts w:ascii="Times New Roman" w:hAnsi="Times New Roman" w:cs="Times New Roman"/>
          <w:b/>
          <w:spacing w:val="-3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b/>
          <w:sz w:val="26"/>
          <w:szCs w:val="26"/>
        </w:rPr>
        <w:t xml:space="preserve">9. </w:t>
      </w:r>
      <w:r w:rsidRPr="007C0163">
        <w:rPr>
          <w:rFonts w:ascii="Times New Roman" w:hAnsi="Times New Roman" w:cs="Times New Roman"/>
          <w:sz w:val="26"/>
          <w:szCs w:val="26"/>
        </w:rPr>
        <w:t>Mặt</w:t>
      </w:r>
      <w:r w:rsidRPr="007C0163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>đáy</w:t>
      </w:r>
      <w:r w:rsidRPr="007C0163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>của</w:t>
      </w:r>
      <w:r w:rsidRPr="007C0163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>hình</w:t>
      </w:r>
      <w:r w:rsidRPr="007C0163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>lập phương</w:t>
      </w:r>
      <w:r w:rsidRPr="007C016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sz w:val="26"/>
          <w:szCs w:val="26"/>
        </w:rPr>
        <w:t>là:</w:t>
      </w:r>
    </w:p>
    <w:p w14:paraId="3924EAE9" w14:textId="2538BC4F" w:rsidR="00BC2F61" w:rsidRPr="007C0163" w:rsidRDefault="00242B6E" w:rsidP="00CC1001">
      <w:pPr>
        <w:pStyle w:val="BodyText"/>
        <w:numPr>
          <w:ilvl w:val="0"/>
          <w:numId w:val="14"/>
        </w:numPr>
        <w:spacing w:line="276" w:lineRule="auto"/>
        <w:jc w:val="both"/>
      </w:pPr>
      <w:r w:rsidRPr="007C0163">
        <w:lastRenderedPageBreak/>
        <w:t>Hình</w:t>
      </w:r>
      <w:r w:rsidRPr="007C0163">
        <w:rPr>
          <w:spacing w:val="-1"/>
        </w:rPr>
        <w:t xml:space="preserve"> </w:t>
      </w:r>
      <w:r w:rsidRPr="007C0163">
        <w:t xml:space="preserve">thoi          </w:t>
      </w:r>
      <w:r w:rsidRPr="007C0163">
        <w:rPr>
          <w:lang w:val="vi-VN"/>
        </w:rPr>
        <w:t xml:space="preserve">   </w:t>
      </w:r>
      <w:r w:rsidRPr="007C0163">
        <w:t xml:space="preserve">  </w:t>
      </w:r>
      <w:r w:rsidRPr="007C0163">
        <w:rPr>
          <w:b/>
          <w:bCs/>
        </w:rPr>
        <w:t>B.</w:t>
      </w:r>
      <w:r w:rsidRPr="007C0163">
        <w:rPr>
          <w:spacing w:val="-2"/>
        </w:rPr>
        <w:t xml:space="preserve"> </w:t>
      </w:r>
      <w:r w:rsidRPr="007C0163">
        <w:t>Tam</w:t>
      </w:r>
      <w:r w:rsidRPr="007C0163">
        <w:rPr>
          <w:spacing w:val="-1"/>
        </w:rPr>
        <w:t xml:space="preserve"> </w:t>
      </w:r>
      <w:r w:rsidRPr="007C0163">
        <w:t>giác</w:t>
      </w:r>
      <w:r w:rsidRPr="007C0163">
        <w:rPr>
          <w:spacing w:val="-2"/>
        </w:rPr>
        <w:t xml:space="preserve"> </w:t>
      </w:r>
      <w:r w:rsidRPr="007C0163">
        <w:t xml:space="preserve">đều       </w:t>
      </w:r>
      <w:r w:rsidRPr="007C0163">
        <w:tab/>
      </w:r>
      <w:r w:rsidR="00EA5DDD" w:rsidRPr="007C0163">
        <w:rPr>
          <w:b/>
          <w:bCs/>
          <w:lang w:val="en-US"/>
        </w:rPr>
        <w:t>C.</w:t>
      </w:r>
      <w:r w:rsidR="00EA5DDD" w:rsidRPr="007C0163">
        <w:rPr>
          <w:lang w:val="en-US"/>
        </w:rPr>
        <w:t xml:space="preserve"> </w:t>
      </w:r>
      <w:r w:rsidRPr="007C0163">
        <w:t>Hình</w:t>
      </w:r>
      <w:r w:rsidRPr="007C0163">
        <w:rPr>
          <w:spacing w:val="-3"/>
        </w:rPr>
        <w:t xml:space="preserve"> </w:t>
      </w:r>
      <w:r w:rsidRPr="007C0163">
        <w:t>chữ</w:t>
      </w:r>
      <w:r w:rsidRPr="007C0163">
        <w:rPr>
          <w:spacing w:val="-3"/>
        </w:rPr>
        <w:t xml:space="preserve"> </w:t>
      </w:r>
      <w:r w:rsidRPr="007C0163">
        <w:t>nhật</w:t>
      </w:r>
      <w:r w:rsidRPr="007C0163">
        <w:rPr>
          <w:spacing w:val="35"/>
        </w:rPr>
        <w:t xml:space="preserve">     </w:t>
      </w:r>
      <w:r w:rsidRPr="007C0163">
        <w:rPr>
          <w:b/>
          <w:bCs/>
        </w:rPr>
        <w:t>D.</w:t>
      </w:r>
      <w:r w:rsidRPr="007C0163">
        <w:rPr>
          <w:spacing w:val="-2"/>
        </w:rPr>
        <w:t xml:space="preserve"> </w:t>
      </w:r>
      <w:r w:rsidRPr="007C0163">
        <w:t>Hình</w:t>
      </w:r>
      <w:r w:rsidRPr="007C0163">
        <w:rPr>
          <w:spacing w:val="-2"/>
        </w:rPr>
        <w:t xml:space="preserve"> </w:t>
      </w:r>
      <w:r w:rsidRPr="007C0163">
        <w:t>vuông</w:t>
      </w:r>
      <w:r w:rsidRPr="007C0163">
        <w:rPr>
          <w:lang w:val="vi-VN"/>
        </w:rPr>
        <w:t>.</w:t>
      </w:r>
    </w:p>
    <w:p w14:paraId="465AFFB6" w14:textId="3E858053" w:rsidR="00BC2F61" w:rsidRPr="007C0163" w:rsidRDefault="00242B6E" w:rsidP="00EA5DDD">
      <w:pPr>
        <w:pStyle w:val="BodyText"/>
        <w:tabs>
          <w:tab w:val="left" w:pos="0"/>
          <w:tab w:val="left" w:pos="1303"/>
        </w:tabs>
        <w:spacing w:line="276" w:lineRule="auto"/>
        <w:jc w:val="both"/>
      </w:pPr>
      <w:r w:rsidRPr="007C0163">
        <w:rPr>
          <w:noProof/>
          <w:lang w:val="en-US"/>
        </w:rPr>
        <w:drawing>
          <wp:anchor distT="0" distB="0" distL="0" distR="0" simplePos="0" relativeHeight="251643904" behindDoc="0" locked="0" layoutInCell="1" allowOverlap="1" wp14:anchorId="3BD86E71" wp14:editId="30BE4CEE">
            <wp:simplePos x="0" y="0"/>
            <wp:positionH relativeFrom="page">
              <wp:posOffset>1466850</wp:posOffset>
            </wp:positionH>
            <wp:positionV relativeFrom="paragraph">
              <wp:posOffset>331470</wp:posOffset>
            </wp:positionV>
            <wp:extent cx="4724400" cy="949325"/>
            <wp:effectExtent l="0" t="0" r="0" b="3175"/>
            <wp:wrapTopAndBottom/>
            <wp:docPr id="141" name="image134.jpeg" descr="A picture containing text, furniture, table, worktabl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image134.jpeg" descr="A picture containing text, furniture, table, worktable  Description automatically generated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94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C0163">
        <w:rPr>
          <w:b/>
        </w:rPr>
        <w:t>Câu 10.</w:t>
      </w:r>
      <w:r w:rsidRPr="007C0163">
        <w:t xml:space="preserve"> Trong</w:t>
      </w:r>
      <w:r w:rsidRPr="007C0163">
        <w:rPr>
          <w:spacing w:val="-2"/>
        </w:rPr>
        <w:t xml:space="preserve"> </w:t>
      </w:r>
      <w:r w:rsidRPr="007C0163">
        <w:t>các</w:t>
      </w:r>
      <w:r w:rsidRPr="007C0163">
        <w:rPr>
          <w:spacing w:val="-1"/>
        </w:rPr>
        <w:t xml:space="preserve"> </w:t>
      </w:r>
      <w:r w:rsidRPr="007C0163">
        <w:t>hình</w:t>
      </w:r>
      <w:r w:rsidRPr="007C0163">
        <w:rPr>
          <w:spacing w:val="-2"/>
        </w:rPr>
        <w:t xml:space="preserve"> </w:t>
      </w:r>
      <w:r w:rsidRPr="007C0163">
        <w:t>sau, hình</w:t>
      </w:r>
      <w:r w:rsidRPr="007C0163">
        <w:rPr>
          <w:spacing w:val="-2"/>
        </w:rPr>
        <w:t xml:space="preserve"> </w:t>
      </w:r>
      <w:r w:rsidRPr="007C0163">
        <w:t>nào</w:t>
      </w:r>
      <w:r w:rsidRPr="007C0163">
        <w:rPr>
          <w:spacing w:val="-1"/>
        </w:rPr>
        <w:t xml:space="preserve"> </w:t>
      </w:r>
      <w:r w:rsidRPr="007C0163">
        <w:t>là</w:t>
      </w:r>
      <w:r w:rsidRPr="007C0163">
        <w:rPr>
          <w:spacing w:val="-2"/>
        </w:rPr>
        <w:t xml:space="preserve"> </w:t>
      </w:r>
      <w:r w:rsidRPr="007C0163">
        <w:t>hình</w:t>
      </w:r>
      <w:r w:rsidRPr="007C0163">
        <w:rPr>
          <w:spacing w:val="-2"/>
        </w:rPr>
        <w:t xml:space="preserve"> </w:t>
      </w:r>
      <w:r w:rsidRPr="007C0163">
        <w:t>lăng</w:t>
      </w:r>
      <w:r w:rsidRPr="007C0163">
        <w:rPr>
          <w:spacing w:val="-1"/>
        </w:rPr>
        <w:t xml:space="preserve"> </w:t>
      </w:r>
      <w:r w:rsidRPr="007C0163">
        <w:t>trụ</w:t>
      </w:r>
      <w:r w:rsidRPr="007C0163">
        <w:rPr>
          <w:spacing w:val="-2"/>
        </w:rPr>
        <w:t xml:space="preserve"> </w:t>
      </w:r>
      <w:r w:rsidRPr="007C0163">
        <w:t>đứng</w:t>
      </w:r>
      <w:r w:rsidRPr="007C0163">
        <w:rPr>
          <w:spacing w:val="-2"/>
        </w:rPr>
        <w:t xml:space="preserve"> </w:t>
      </w:r>
      <w:r w:rsidRPr="007C0163">
        <w:t>tam</w:t>
      </w:r>
      <w:r w:rsidRPr="007C0163">
        <w:rPr>
          <w:spacing w:val="-1"/>
        </w:rPr>
        <w:t xml:space="preserve"> </w:t>
      </w:r>
      <w:r w:rsidRPr="007C0163">
        <w:t>giác?</w:t>
      </w:r>
    </w:p>
    <w:p w14:paraId="2C10C787" w14:textId="58227F96" w:rsidR="00BC2F61" w:rsidRPr="007C0163" w:rsidRDefault="00BC2F61" w:rsidP="00EA5DDD">
      <w:pPr>
        <w:pStyle w:val="BodyText"/>
        <w:spacing w:line="276" w:lineRule="auto"/>
        <w:jc w:val="both"/>
        <w:rPr>
          <w:b/>
          <w:color w:val="800080"/>
        </w:rPr>
      </w:pPr>
    </w:p>
    <w:p w14:paraId="1AC35ACA" w14:textId="77777777" w:rsidR="00BC2F61" w:rsidRPr="007C0163" w:rsidRDefault="00000000" w:rsidP="00242B6E">
      <w:pPr>
        <w:pStyle w:val="BodyText"/>
        <w:spacing w:line="276" w:lineRule="auto"/>
        <w:ind w:left="426" w:firstLine="283"/>
        <w:jc w:val="both"/>
      </w:pPr>
      <w:r w:rsidRPr="007C0163">
        <w:rPr>
          <w:b/>
        </w:rPr>
        <w:t>A.</w:t>
      </w:r>
      <w:r w:rsidRPr="007C0163">
        <w:rPr>
          <w:spacing w:val="-2"/>
        </w:rPr>
        <w:t xml:space="preserve"> </w:t>
      </w:r>
      <w:r w:rsidRPr="007C0163">
        <w:t>Hình</w:t>
      </w:r>
      <w:r w:rsidRPr="007C0163">
        <w:rPr>
          <w:spacing w:val="-2"/>
        </w:rPr>
        <w:t xml:space="preserve"> </w:t>
      </w:r>
      <w:r w:rsidRPr="007C0163">
        <w:t>3</w:t>
      </w:r>
      <w:r w:rsidRPr="007C0163">
        <w:tab/>
        <w:t xml:space="preserve">         </w:t>
      </w:r>
      <w:r w:rsidRPr="007C0163">
        <w:rPr>
          <w:b/>
        </w:rPr>
        <w:t>B.</w:t>
      </w:r>
      <w:r w:rsidRPr="007C0163">
        <w:rPr>
          <w:b/>
          <w:spacing w:val="-2"/>
        </w:rPr>
        <w:t xml:space="preserve"> </w:t>
      </w:r>
      <w:r w:rsidRPr="007C0163">
        <w:t>Hình 1</w:t>
      </w:r>
      <w:r w:rsidRPr="007C0163">
        <w:rPr>
          <w:spacing w:val="-2"/>
        </w:rPr>
        <w:t xml:space="preserve"> </w:t>
      </w:r>
      <w:r w:rsidRPr="007C0163">
        <w:t xml:space="preserve">       </w:t>
      </w:r>
      <w:r w:rsidRPr="007C0163">
        <w:tab/>
        <w:t xml:space="preserve">   </w:t>
      </w:r>
      <w:r w:rsidRPr="007C0163">
        <w:rPr>
          <w:b/>
        </w:rPr>
        <w:t>C.</w:t>
      </w:r>
      <w:r w:rsidRPr="007C0163">
        <w:rPr>
          <w:spacing w:val="-1"/>
        </w:rPr>
        <w:t xml:space="preserve"> </w:t>
      </w:r>
      <w:r w:rsidRPr="007C0163">
        <w:t>Hình</w:t>
      </w:r>
      <w:r w:rsidRPr="007C0163">
        <w:rPr>
          <w:spacing w:val="-2"/>
        </w:rPr>
        <w:t xml:space="preserve"> </w:t>
      </w:r>
      <w:r w:rsidRPr="007C0163">
        <w:t>2</w:t>
      </w:r>
      <w:r w:rsidRPr="007C0163">
        <w:tab/>
        <w:t xml:space="preserve">     </w:t>
      </w:r>
      <w:r w:rsidRPr="007C0163">
        <w:rPr>
          <w:lang w:val="vi-VN"/>
        </w:rPr>
        <w:t xml:space="preserve">           </w:t>
      </w:r>
      <w:r w:rsidRPr="007C0163">
        <w:t xml:space="preserve">  </w:t>
      </w:r>
      <w:r w:rsidRPr="007C0163">
        <w:rPr>
          <w:b/>
        </w:rPr>
        <w:t>D.</w:t>
      </w:r>
      <w:r w:rsidRPr="007C0163">
        <w:rPr>
          <w:spacing w:val="-2"/>
        </w:rPr>
        <w:t xml:space="preserve"> </w:t>
      </w:r>
      <w:r w:rsidRPr="007C0163">
        <w:t>Hình</w:t>
      </w:r>
      <w:r w:rsidRPr="007C0163">
        <w:rPr>
          <w:spacing w:val="-2"/>
        </w:rPr>
        <w:t xml:space="preserve"> </w:t>
      </w:r>
      <w:r w:rsidRPr="007C0163">
        <w:t>4</w:t>
      </w:r>
    </w:p>
    <w:tbl>
      <w:tblPr>
        <w:tblStyle w:val="TableGrid"/>
        <w:tblW w:w="110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38"/>
        <w:gridCol w:w="3685"/>
      </w:tblGrid>
      <w:tr w:rsidR="00BC2F61" w:rsidRPr="007C0163" w14:paraId="7117EB97" w14:textId="77777777" w:rsidTr="00EA5DDD">
        <w:tc>
          <w:tcPr>
            <w:tcW w:w="7338" w:type="dxa"/>
          </w:tcPr>
          <w:p w14:paraId="3FEE8EC1" w14:textId="77777777" w:rsidR="00BC2F61" w:rsidRPr="007C0163" w:rsidRDefault="00000000" w:rsidP="008D59CB">
            <w:pPr>
              <w:pStyle w:val="ListParagraph1"/>
              <w:spacing w:after="0"/>
              <w:ind w:left="0" w:hanging="110"/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/>
                <w:sz w:val="26"/>
                <w:szCs w:val="26"/>
              </w:rPr>
              <w:t>Câu 11.</w: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 Diện tích xung quanh của hình hộp chữ nhật ABCD.EFGH là:</w:t>
            </w:r>
          </w:p>
          <w:p w14:paraId="3DE75D3A" w14:textId="77777777" w:rsidR="00BC2F61" w:rsidRPr="007C0163" w:rsidRDefault="00000000" w:rsidP="00EA5DDD">
            <w:pPr>
              <w:pStyle w:val="ListParagraph1"/>
              <w:numPr>
                <w:ilvl w:val="0"/>
                <w:numId w:val="8"/>
              </w:numPr>
              <w:tabs>
                <w:tab w:val="left" w:pos="1080"/>
              </w:tabs>
              <w:spacing w:after="0"/>
              <w:ind w:firstLine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00" w:dyaOrig="375" w14:anchorId="3711B6CE">
                <v:shape id="_x0000_i1388" type="#_x0000_t75" style="width:45.75pt;height:18.75pt" o:ole="">
                  <v:imagedata r:id="rId98" o:title=""/>
                </v:shape>
                <o:OLEObject Type="Embed" ProgID="Equation.DSMT4" ShapeID="_x0000_i1388" DrawAspect="Content" ObjectID="_1789769251" r:id="rId99"/>
              </w:objec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7C0163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C016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30" w:dyaOrig="375" w14:anchorId="3D9ED121">
                <v:shape id="_x0000_i1389" type="#_x0000_t75" style="width:46.5pt;height:18.75pt" o:ole="">
                  <v:imagedata r:id="rId100" o:title=""/>
                </v:shape>
                <o:OLEObject Type="Embed" ProgID="Equation.DSMT4" ShapeID="_x0000_i1389" DrawAspect="Content" ObjectID="_1789769252" r:id="rId101"/>
              </w:objec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7C0163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C016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00" w:dyaOrig="375" w14:anchorId="10C9C618">
                <v:shape id="_x0000_i1390" type="#_x0000_t75" style="width:45.75pt;height:18.75pt" o:ole="">
                  <v:imagedata r:id="rId102" o:title=""/>
                </v:shape>
                <o:OLEObject Type="Embed" ProgID="Equation.DSMT4" ShapeID="_x0000_i1390" DrawAspect="Content" ObjectID="_1789769253" r:id="rId103"/>
              </w:objec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7C0163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C01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7C016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00" w:dyaOrig="375" w14:anchorId="27C137CC">
                <v:shape id="_x0000_i1391" type="#_x0000_t75" style="width:45.75pt;height:18.75pt" o:ole="">
                  <v:imagedata r:id="rId104" o:title=""/>
                </v:shape>
                <o:OLEObject Type="Embed" ProgID="Equation.DSMT4" ShapeID="_x0000_i1391" DrawAspect="Content" ObjectID="_1789769254" r:id="rId105"/>
              </w:object>
            </w:r>
            <w:r w:rsidRPr="007C016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                                         </w:t>
            </w:r>
          </w:p>
        </w:tc>
        <w:tc>
          <w:tcPr>
            <w:tcW w:w="3685" w:type="dxa"/>
          </w:tcPr>
          <w:p w14:paraId="6FF04F1C" w14:textId="77777777" w:rsidR="00BC2F61" w:rsidRPr="007C0163" w:rsidRDefault="00000000" w:rsidP="00EA5DDD">
            <w:pPr>
              <w:pStyle w:val="TableParagraph"/>
              <w:spacing w:line="276" w:lineRule="auto"/>
              <w:ind w:left="0" w:right="665"/>
              <w:jc w:val="both"/>
              <w:rPr>
                <w:b/>
                <w:sz w:val="26"/>
                <w:szCs w:val="26"/>
              </w:rPr>
            </w:pPr>
            <w:r w:rsidRPr="007C0163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50048" behindDoc="0" locked="0" layoutInCell="1" allowOverlap="1" wp14:anchorId="3A8665FA" wp14:editId="6CBA8665">
                  <wp:simplePos x="0" y="0"/>
                  <wp:positionH relativeFrom="margin">
                    <wp:posOffset>352425</wp:posOffset>
                  </wp:positionH>
                  <wp:positionV relativeFrom="paragraph">
                    <wp:posOffset>1905</wp:posOffset>
                  </wp:positionV>
                  <wp:extent cx="1504950" cy="1050925"/>
                  <wp:effectExtent l="0" t="0" r="0" b="0"/>
                  <wp:wrapThrough wrapText="bothSides">
                    <wp:wrapPolygon edited="0">
                      <wp:start x="6015" y="0"/>
                      <wp:lineTo x="1367" y="3132"/>
                      <wp:lineTo x="0" y="4698"/>
                      <wp:lineTo x="0" y="7048"/>
                      <wp:lineTo x="1094" y="13312"/>
                      <wp:lineTo x="547" y="18794"/>
                      <wp:lineTo x="1094" y="19577"/>
                      <wp:lineTo x="5195" y="20360"/>
                      <wp:lineTo x="9296" y="20360"/>
                      <wp:lineTo x="12577" y="19577"/>
                      <wp:lineTo x="18866" y="15270"/>
                      <wp:lineTo x="18592" y="13312"/>
                      <wp:lineTo x="20780" y="10180"/>
                      <wp:lineTo x="20506" y="9005"/>
                      <wp:lineTo x="17772" y="7048"/>
                      <wp:lineTo x="18319" y="0"/>
                      <wp:lineTo x="6015" y="0"/>
                    </wp:wrapPolygon>
                  </wp:wrapThrough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4950" cy="105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2F61" w:rsidRPr="007C0163" w14:paraId="6DE37F0D" w14:textId="77777777" w:rsidTr="00EA5DDD">
        <w:tc>
          <w:tcPr>
            <w:tcW w:w="7338" w:type="dxa"/>
          </w:tcPr>
          <w:p w14:paraId="3DB5FAF7" w14:textId="77777777" w:rsidR="00BC2F61" w:rsidRPr="007C0163" w:rsidRDefault="00000000" w:rsidP="00EA5DDD">
            <w:pPr>
              <w:pStyle w:val="TableParagraph"/>
              <w:spacing w:line="276" w:lineRule="auto"/>
              <w:ind w:left="0" w:right="-72"/>
              <w:jc w:val="both"/>
              <w:rPr>
                <w:sz w:val="26"/>
                <w:szCs w:val="26"/>
                <w:lang w:val="vi-VN"/>
              </w:rPr>
            </w:pPr>
            <w:r w:rsidRPr="007C0163">
              <w:rPr>
                <w:b/>
                <w:sz w:val="26"/>
                <w:szCs w:val="26"/>
                <w:lang w:val="vi-VN"/>
              </w:rPr>
              <w:t>Câu 12.</w:t>
            </w:r>
            <w:r w:rsidRPr="007C0163">
              <w:rPr>
                <w:sz w:val="26"/>
                <w:szCs w:val="26"/>
                <w:lang w:val="vi-VN"/>
              </w:rPr>
              <w:t xml:space="preserve"> </w:t>
            </w:r>
            <w:r w:rsidRPr="007C0163">
              <w:rPr>
                <w:sz w:val="26"/>
                <w:szCs w:val="26"/>
              </w:rPr>
              <w:t>Quan</w:t>
            </w:r>
            <w:r w:rsidRPr="007C0163">
              <w:rPr>
                <w:spacing w:val="2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sát</w:t>
            </w:r>
            <w:r w:rsidRPr="007C0163">
              <w:rPr>
                <w:spacing w:val="2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hình</w:t>
            </w:r>
            <w:r w:rsidRPr="007C0163">
              <w:rPr>
                <w:spacing w:val="3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ảnh</w:t>
            </w:r>
            <w:r w:rsidRPr="007C0163">
              <w:rPr>
                <w:spacing w:val="2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về</w:t>
            </w:r>
            <w:r w:rsidRPr="007C0163">
              <w:rPr>
                <w:spacing w:val="3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lăng</w:t>
            </w:r>
            <w:r w:rsidRPr="007C0163">
              <w:rPr>
                <w:spacing w:val="2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trụ</w:t>
            </w:r>
            <w:r w:rsidRPr="007C0163">
              <w:rPr>
                <w:spacing w:val="2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đứng</w:t>
            </w:r>
            <w:r w:rsidRPr="007C0163">
              <w:rPr>
                <w:spacing w:val="2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tứ</w:t>
            </w:r>
            <w:r w:rsidRPr="007C0163">
              <w:rPr>
                <w:spacing w:val="2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giác,</w:t>
            </w:r>
            <w:r w:rsidRPr="007C0163">
              <w:rPr>
                <w:spacing w:val="2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hãy</w:t>
            </w:r>
            <w:r w:rsidRPr="007C0163">
              <w:rPr>
                <w:spacing w:val="2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xác</w:t>
            </w:r>
            <w:r w:rsidRPr="007C0163">
              <w:rPr>
                <w:spacing w:val="2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định</w:t>
            </w:r>
            <w:r w:rsidRPr="007C0163">
              <w:rPr>
                <w:sz w:val="26"/>
                <w:szCs w:val="26"/>
                <w:lang w:val="vi-VN"/>
              </w:rPr>
              <w:t xml:space="preserve"> mặt đáy của </w:t>
            </w:r>
            <w:r w:rsidRPr="007C0163">
              <w:rPr>
                <w:sz w:val="26"/>
                <w:szCs w:val="26"/>
              </w:rPr>
              <w:t>hình</w:t>
            </w:r>
            <w:r w:rsidRPr="007C0163">
              <w:rPr>
                <w:spacing w:val="-4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lăng</w:t>
            </w:r>
            <w:r w:rsidRPr="007C0163">
              <w:rPr>
                <w:spacing w:val="-4"/>
                <w:sz w:val="26"/>
                <w:szCs w:val="26"/>
              </w:rPr>
              <w:t xml:space="preserve"> </w:t>
            </w:r>
            <w:r w:rsidRPr="007C0163">
              <w:rPr>
                <w:sz w:val="26"/>
                <w:szCs w:val="26"/>
              </w:rPr>
              <w:t>trụ?</w:t>
            </w:r>
          </w:p>
          <w:p w14:paraId="33456AF5" w14:textId="77777777" w:rsidR="00BC2F61" w:rsidRPr="007C0163" w:rsidRDefault="00000000" w:rsidP="00EA5DDD">
            <w:pPr>
              <w:pStyle w:val="ListParagraph1"/>
              <w:numPr>
                <w:ilvl w:val="0"/>
                <w:numId w:val="9"/>
              </w:numPr>
              <w:spacing w:after="0"/>
              <w:ind w:hanging="294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C0163">
              <w:rPr>
                <w:rFonts w:ascii="Times New Roman" w:hAnsi="Times New Roman" w:cs="Times New Roman"/>
                <w:sz w:val="26"/>
                <w:szCs w:val="26"/>
                <w:lang w:val="vi"/>
              </w:rPr>
              <w:t xml:space="preserve">ABCD     </w:t>
            </w:r>
            <w:r w:rsidRPr="007C0163">
              <w:rPr>
                <w:rFonts w:ascii="Times New Roman" w:hAnsi="Times New Roman" w:cs="Times New Roman"/>
                <w:bCs/>
                <w:sz w:val="26"/>
                <w:szCs w:val="26"/>
                <w:lang w:val="vi"/>
              </w:rPr>
              <w:t xml:space="preserve"> </w:t>
            </w:r>
            <w:r w:rsidRPr="007C0163">
              <w:rPr>
                <w:rFonts w:ascii="Times New Roman" w:hAnsi="Times New Roman" w:cs="Times New Roman"/>
                <w:b/>
                <w:sz w:val="26"/>
                <w:szCs w:val="26"/>
                <w:lang w:val="vi"/>
              </w:rPr>
              <w:t>B.</w:t>
            </w:r>
            <w:r w:rsidRPr="007C0163">
              <w:rPr>
                <w:rFonts w:ascii="Times New Roman" w:hAnsi="Times New Roman" w:cs="Times New Roman"/>
                <w:sz w:val="26"/>
                <w:szCs w:val="26"/>
                <w:lang w:val="vi"/>
              </w:rPr>
              <w:t xml:space="preserve"> DCC’D</w: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’        </w:t>
            </w:r>
            <w:r w:rsidRPr="007C0163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 ABB’A’      </w:t>
            </w:r>
            <w:r w:rsidRPr="007C0163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 BCC’B’</w:t>
            </w:r>
          </w:p>
        </w:tc>
        <w:tc>
          <w:tcPr>
            <w:tcW w:w="3685" w:type="dxa"/>
          </w:tcPr>
          <w:p w14:paraId="09251000" w14:textId="77777777" w:rsidR="00BC2F61" w:rsidRPr="007C0163" w:rsidRDefault="00000000" w:rsidP="00EA5DDD">
            <w:pPr>
              <w:pStyle w:val="TableParagraph"/>
              <w:spacing w:line="276" w:lineRule="auto"/>
              <w:ind w:left="0" w:right="665"/>
              <w:jc w:val="both"/>
              <w:rPr>
                <w:sz w:val="26"/>
                <w:szCs w:val="26"/>
                <w:lang w:eastAsia="vi-VN"/>
              </w:rPr>
            </w:pPr>
            <w:r w:rsidRPr="007C0163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78166816" wp14:editId="0860D0B4">
                  <wp:extent cx="1666875" cy="1209996"/>
                  <wp:effectExtent l="0" t="0" r="0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/>
                          </pic:cNvPicPr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468" cy="12234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8E189F" w14:textId="77777777" w:rsidR="00BC2F61" w:rsidRPr="007C0163" w:rsidRDefault="00000000" w:rsidP="00EA5DDD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7C0163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B. TỰ LUẬN </w:t>
      </w:r>
      <w:r w:rsidRPr="007C016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7 ĐIỂM)</w:t>
      </w:r>
    </w:p>
    <w:p w14:paraId="25537231" w14:textId="7E93D3BF" w:rsidR="00BC2F61" w:rsidRPr="007C0163" w:rsidRDefault="00000000" w:rsidP="00EA5DD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C0163">
        <w:rPr>
          <w:rFonts w:ascii="Times New Roman" w:hAnsi="Times New Roman" w:cs="Times New Roman"/>
          <w:b/>
          <w:sz w:val="26"/>
          <w:szCs w:val="26"/>
        </w:rPr>
        <w:t>Bài 1. (</w:t>
      </w:r>
      <w:r w:rsidR="009010F0" w:rsidRPr="007C0163">
        <w:rPr>
          <w:rFonts w:ascii="Times New Roman" w:hAnsi="Times New Roman" w:cs="Times New Roman"/>
          <w:b/>
          <w:sz w:val="26"/>
          <w:szCs w:val="26"/>
          <w:lang w:val="en-US"/>
        </w:rPr>
        <w:t>2,0</w:t>
      </w:r>
      <w:r w:rsidRPr="007C0163">
        <w:rPr>
          <w:rFonts w:ascii="Times New Roman" w:hAnsi="Times New Roman" w:cs="Times New Roman"/>
          <w:b/>
          <w:sz w:val="26"/>
          <w:szCs w:val="26"/>
        </w:rPr>
        <w:t xml:space="preserve"> điểm) Thực hiện phép tính:</w:t>
      </w:r>
    </w:p>
    <w:p w14:paraId="2F4FB3D1" w14:textId="77777777" w:rsidR="00EA5DDD" w:rsidRPr="007C0163" w:rsidRDefault="00EA5DDD" w:rsidP="00EA5DDD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  <w:sectPr w:rsidR="00EA5DDD" w:rsidRPr="007C0163" w:rsidSect="00242B6E"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4E320BED" w14:textId="7622D2B3" w:rsidR="00EA5DDD" w:rsidRPr="007C0163" w:rsidRDefault="00EA5DDD" w:rsidP="0014798A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bookmarkStart w:id="1" w:name="_Hlk178670247"/>
      <w:r w:rsidRPr="007C0163">
        <w:rPr>
          <w:rFonts w:ascii="Times New Roman" w:hAnsi="Times New Roman" w:cs="Times New Roman"/>
          <w:bCs/>
          <w:sz w:val="26"/>
          <w:szCs w:val="26"/>
          <w:lang w:val="en-US"/>
        </w:rPr>
        <w:t>a</w:t>
      </w:r>
      <w:r w:rsidR="002A0CB7" w:rsidRPr="007C0163">
        <w:rPr>
          <w:rFonts w:ascii="Times New Roman" w:hAnsi="Times New Roman" w:cs="Times New Roman"/>
          <w:bCs/>
          <w:sz w:val="26"/>
          <w:szCs w:val="26"/>
          <w:lang w:val="en-US"/>
        </w:rPr>
        <w:t>)</w:t>
      </w:r>
      <w:r w:rsidRPr="007C016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Pr="007C0163">
        <w:rPr>
          <w:rFonts w:ascii="Times New Roman" w:hAnsi="Times New Roman" w:cs="Times New Roman"/>
          <w:bCs/>
          <w:position w:val="-34"/>
          <w:sz w:val="26"/>
          <w:szCs w:val="26"/>
          <w:lang w:val="en-US"/>
        </w:rPr>
        <w:object w:dxaOrig="1460" w:dyaOrig="800" w14:anchorId="75444E63">
          <v:shape id="_x0000_i1392" type="#_x0000_t75" style="width:72.75pt;height:39.75pt" o:ole="">
            <v:imagedata r:id="rId108" o:title=""/>
          </v:shape>
          <o:OLEObject Type="Embed" ProgID="Equation.DSMT4" ShapeID="_x0000_i1392" DrawAspect="Content" ObjectID="_1789769255" r:id="rId109"/>
        </w:object>
      </w:r>
    </w:p>
    <w:p w14:paraId="592D3F9B" w14:textId="0723480B" w:rsidR="00EA5DDD" w:rsidRPr="007C0163" w:rsidRDefault="00EA5DDD" w:rsidP="00EA5DDD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7C0163">
        <w:rPr>
          <w:rFonts w:ascii="Times New Roman" w:hAnsi="Times New Roman" w:cs="Times New Roman"/>
          <w:bCs/>
          <w:sz w:val="26"/>
          <w:szCs w:val="26"/>
          <w:lang w:val="en-US"/>
        </w:rPr>
        <w:t>b</w:t>
      </w:r>
      <w:r w:rsidR="002A0CB7" w:rsidRPr="007C0163">
        <w:rPr>
          <w:rFonts w:ascii="Times New Roman" w:hAnsi="Times New Roman" w:cs="Times New Roman"/>
          <w:bCs/>
          <w:sz w:val="26"/>
          <w:szCs w:val="26"/>
          <w:lang w:val="en-US"/>
        </w:rPr>
        <w:t>)</w:t>
      </w:r>
      <w:r w:rsidRPr="007C016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="003553CA" w:rsidRPr="007C0163">
        <w:rPr>
          <w:rFonts w:ascii="Times New Roman" w:hAnsi="Times New Roman" w:cs="Times New Roman"/>
          <w:bCs/>
          <w:position w:val="-26"/>
          <w:sz w:val="26"/>
          <w:szCs w:val="26"/>
          <w:lang w:val="en-US"/>
        </w:rPr>
        <w:object w:dxaOrig="1660" w:dyaOrig="700" w14:anchorId="2767047F">
          <v:shape id="_x0000_i1393" type="#_x0000_t75" style="width:83.25pt;height:35.25pt" o:ole="">
            <v:imagedata r:id="rId110" o:title=""/>
          </v:shape>
          <o:OLEObject Type="Embed" ProgID="Equation.DSMT4" ShapeID="_x0000_i1393" DrawAspect="Content" ObjectID="_1789769256" r:id="rId111"/>
        </w:object>
      </w:r>
    </w:p>
    <w:p w14:paraId="0D5080E5" w14:textId="6EA0798D" w:rsidR="00BC2F61" w:rsidRPr="007C0163" w:rsidRDefault="00EA5DDD" w:rsidP="00EA5DDD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7C0163">
        <w:rPr>
          <w:rFonts w:ascii="Times New Roman" w:hAnsi="Times New Roman" w:cs="Times New Roman"/>
          <w:bCs/>
          <w:sz w:val="26"/>
          <w:szCs w:val="26"/>
          <w:lang w:val="en-US"/>
        </w:rPr>
        <w:t>c</w:t>
      </w:r>
      <w:r w:rsidR="002A0CB7" w:rsidRPr="007C0163">
        <w:rPr>
          <w:rFonts w:ascii="Times New Roman" w:hAnsi="Times New Roman" w:cs="Times New Roman"/>
          <w:bCs/>
          <w:sz w:val="26"/>
          <w:szCs w:val="26"/>
          <w:lang w:val="en-US"/>
        </w:rPr>
        <w:t>)</w:t>
      </w:r>
      <w:r w:rsidRPr="007C016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="00B345B2" w:rsidRPr="007C0163">
        <w:rPr>
          <w:rFonts w:ascii="Times New Roman" w:hAnsi="Times New Roman" w:cs="Times New Roman"/>
          <w:bCs/>
          <w:position w:val="-26"/>
          <w:sz w:val="26"/>
          <w:szCs w:val="26"/>
          <w:lang w:val="en-US"/>
        </w:rPr>
        <w:object w:dxaOrig="740" w:dyaOrig="720" w14:anchorId="68EC51EF">
          <v:shape id="_x0000_i1394" type="#_x0000_t75" style="width:36.75pt;height:36pt" o:ole="">
            <v:imagedata r:id="rId112" o:title=""/>
          </v:shape>
          <o:OLEObject Type="Embed" ProgID="Equation.DSMT4" ShapeID="_x0000_i1394" DrawAspect="Content" ObjectID="_1789769257" r:id="rId113"/>
        </w:object>
      </w:r>
      <w:r w:rsidRPr="007C0163">
        <w:rPr>
          <w:rFonts w:ascii="Times New Roman" w:hAnsi="Times New Roman" w:cs="Times New Roman"/>
          <w:position w:val="-26"/>
          <w:sz w:val="26"/>
          <w:szCs w:val="26"/>
        </w:rPr>
        <w:t xml:space="preserve"> </w:t>
      </w:r>
    </w:p>
    <w:bookmarkEnd w:id="1"/>
    <w:p w14:paraId="1FB23192" w14:textId="77777777" w:rsidR="00EA5DDD" w:rsidRPr="007C0163" w:rsidRDefault="00EA5DDD" w:rsidP="00EA5DD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  <w:sectPr w:rsidR="00EA5DDD" w:rsidRPr="007C0163" w:rsidSect="00242B6E">
          <w:type w:val="continuous"/>
          <w:pgSz w:w="11906" w:h="16838" w:code="9"/>
          <w:pgMar w:top="567" w:right="567" w:bottom="567" w:left="567" w:header="720" w:footer="720" w:gutter="0"/>
          <w:cols w:num="3" w:space="720"/>
          <w:docGrid w:linePitch="360"/>
        </w:sectPr>
      </w:pPr>
    </w:p>
    <w:p w14:paraId="646D826B" w14:textId="748B8053" w:rsidR="00BC2F61" w:rsidRPr="007C0163" w:rsidRDefault="00000000" w:rsidP="00EA5DD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C0163">
        <w:rPr>
          <w:rFonts w:ascii="Times New Roman" w:hAnsi="Times New Roman" w:cs="Times New Roman"/>
          <w:b/>
          <w:sz w:val="26"/>
          <w:szCs w:val="26"/>
        </w:rPr>
        <w:t>Bài 2. (</w:t>
      </w:r>
      <w:r w:rsidR="009010F0" w:rsidRPr="007C0163">
        <w:rPr>
          <w:rFonts w:ascii="Times New Roman" w:hAnsi="Times New Roman" w:cs="Times New Roman"/>
          <w:b/>
          <w:sz w:val="26"/>
          <w:szCs w:val="26"/>
          <w:lang w:val="en-US"/>
        </w:rPr>
        <w:t>2,0</w:t>
      </w:r>
      <w:r w:rsidRPr="007C0163">
        <w:rPr>
          <w:rFonts w:ascii="Times New Roman" w:hAnsi="Times New Roman" w:cs="Times New Roman"/>
          <w:b/>
          <w:sz w:val="26"/>
          <w:szCs w:val="26"/>
        </w:rPr>
        <w:t xml:space="preserve"> điểm) Tìm x, biết:</w:t>
      </w:r>
    </w:p>
    <w:p w14:paraId="122473F3" w14:textId="77777777" w:rsidR="00EA5DDD" w:rsidRPr="007C0163" w:rsidRDefault="00EA5DDD" w:rsidP="00EA5DDD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  <w:sectPr w:rsidR="00EA5DDD" w:rsidRPr="007C0163" w:rsidSect="00242B6E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3A7D5C1B" w14:textId="204D8CEC" w:rsidR="00EA5DDD" w:rsidRPr="007C0163" w:rsidRDefault="00EA5DDD" w:rsidP="00EA5DDD">
      <w:pPr>
        <w:spacing w:after="0"/>
        <w:ind w:firstLine="720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bookmarkStart w:id="2" w:name="_Hlk178670577"/>
      <w:r w:rsidRPr="007C0163">
        <w:rPr>
          <w:rFonts w:ascii="Times New Roman" w:hAnsi="Times New Roman" w:cs="Times New Roman"/>
          <w:bCs/>
          <w:sz w:val="26"/>
          <w:szCs w:val="26"/>
          <w:lang w:val="en-US"/>
        </w:rPr>
        <w:t>a</w:t>
      </w:r>
      <w:r w:rsidR="002A0CB7" w:rsidRPr="007C0163">
        <w:rPr>
          <w:rFonts w:ascii="Times New Roman" w:hAnsi="Times New Roman" w:cs="Times New Roman"/>
          <w:bCs/>
          <w:sz w:val="26"/>
          <w:szCs w:val="26"/>
          <w:lang w:val="en-US"/>
        </w:rPr>
        <w:t>)</w:t>
      </w:r>
      <w:r w:rsidRPr="007C016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Pr="007C0163">
        <w:rPr>
          <w:rFonts w:ascii="Times New Roman" w:hAnsi="Times New Roman" w:cs="Times New Roman"/>
          <w:bCs/>
          <w:position w:val="-26"/>
          <w:sz w:val="26"/>
          <w:szCs w:val="26"/>
          <w:lang w:val="en-US"/>
        </w:rPr>
        <w:object w:dxaOrig="1040" w:dyaOrig="700" w14:anchorId="57D9AAF1">
          <v:shape id="_x0000_i1395" type="#_x0000_t75" style="width:51.75pt;height:35.25pt" o:ole="">
            <v:imagedata r:id="rId114" o:title=""/>
          </v:shape>
          <o:OLEObject Type="Embed" ProgID="Equation.DSMT4" ShapeID="_x0000_i1395" DrawAspect="Content" ObjectID="_1789769258" r:id="rId115"/>
        </w:object>
      </w:r>
    </w:p>
    <w:p w14:paraId="5CA3631B" w14:textId="2F8C5F93" w:rsidR="00EA5DDD" w:rsidRPr="007C0163" w:rsidRDefault="00242B6E" w:rsidP="00EA5DDD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7C0163">
        <w:rPr>
          <w:rFonts w:ascii="Times New Roman" w:hAnsi="Times New Roman" w:cs="Times New Roman"/>
          <w:bCs/>
          <w:noProof/>
          <w:sz w:val="26"/>
          <w:szCs w:val="26"/>
          <w:lang w:val="en-US"/>
        </w:rPr>
        <w:drawing>
          <wp:anchor distT="0" distB="0" distL="0" distR="0" simplePos="0" relativeHeight="251645952" behindDoc="0" locked="0" layoutInCell="1" allowOverlap="1" wp14:anchorId="452F305D" wp14:editId="33F68907">
            <wp:simplePos x="0" y="0"/>
            <wp:positionH relativeFrom="page">
              <wp:posOffset>5934710</wp:posOffset>
            </wp:positionH>
            <wp:positionV relativeFrom="paragraph">
              <wp:posOffset>32385</wp:posOffset>
            </wp:positionV>
            <wp:extent cx="1155700" cy="1139190"/>
            <wp:effectExtent l="0" t="0" r="12700" b="3810"/>
            <wp:wrapSquare wrapText="bothSides"/>
            <wp:docPr id="3" name="image229.jpeg" descr="Trắc nghiệm Hình lăng trụ đứng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29.jpeg" descr="Trắc nghiệm Hình lăng trụ đứng có đáp án"/>
                    <pic:cNvPicPr>
                      <a:picLocks noChangeAspect="1"/>
                    </pic:cNvPicPr>
                  </pic:nvPicPr>
                  <pic:blipFill>
                    <a:blip r:embed="rId1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1139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A5DDD" w:rsidRPr="007C0163">
        <w:rPr>
          <w:rFonts w:ascii="Times New Roman" w:hAnsi="Times New Roman" w:cs="Times New Roman"/>
          <w:bCs/>
          <w:sz w:val="26"/>
          <w:szCs w:val="26"/>
          <w:lang w:val="en-US"/>
        </w:rPr>
        <w:t>b</w:t>
      </w:r>
      <w:r w:rsidR="002A0CB7" w:rsidRPr="007C0163">
        <w:rPr>
          <w:rFonts w:ascii="Times New Roman" w:hAnsi="Times New Roman" w:cs="Times New Roman"/>
          <w:bCs/>
          <w:sz w:val="26"/>
          <w:szCs w:val="26"/>
          <w:lang w:val="en-US"/>
        </w:rPr>
        <w:t>)</w:t>
      </w:r>
      <w:r w:rsidR="00EA5DDD" w:rsidRPr="007C0163">
        <w:rPr>
          <w:rFonts w:ascii="Times New Roman" w:hAnsi="Times New Roman" w:cs="Times New Roman"/>
          <w:bCs/>
          <w:position w:val="-26"/>
          <w:sz w:val="26"/>
          <w:szCs w:val="26"/>
          <w:lang w:val="en-US"/>
        </w:rPr>
        <w:object w:dxaOrig="1540" w:dyaOrig="700" w14:anchorId="0BF50E05">
          <v:shape id="_x0000_i1396" type="#_x0000_t75" style="width:77.25pt;height:35.25pt" o:ole="">
            <v:imagedata r:id="rId117" o:title=""/>
          </v:shape>
          <o:OLEObject Type="Embed" ProgID="Equation.DSMT4" ShapeID="_x0000_i1396" DrawAspect="Content" ObjectID="_1789769259" r:id="rId118"/>
        </w:object>
      </w:r>
    </w:p>
    <w:bookmarkEnd w:id="2"/>
    <w:p w14:paraId="1B80F6D0" w14:textId="77777777" w:rsidR="00EA5DDD" w:rsidRPr="007C0163" w:rsidRDefault="00EA5DDD" w:rsidP="00EA5DDD">
      <w:pPr>
        <w:spacing w:after="0"/>
        <w:jc w:val="both"/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sectPr w:rsidR="00EA5DDD" w:rsidRPr="007C0163" w:rsidSect="00242B6E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71188D6A" w14:textId="44DEA31A" w:rsidR="00BC2F61" w:rsidRPr="007C0163" w:rsidRDefault="00000000" w:rsidP="00EA5DDD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7C0163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>Bài</w:t>
      </w:r>
      <w:r w:rsidRPr="007C0163">
        <w:rPr>
          <w:rFonts w:ascii="Times New Roman" w:eastAsia="Times New Roman" w:hAnsi="Times New Roman" w:cs="Times New Roman"/>
          <w:b/>
          <w:spacing w:val="16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b/>
          <w:spacing w:val="16"/>
          <w:sz w:val="26"/>
          <w:szCs w:val="26"/>
        </w:rPr>
        <w:t>3</w:t>
      </w:r>
      <w:r w:rsidRPr="007C0163">
        <w:rPr>
          <w:rFonts w:ascii="Times New Roman" w:eastAsia="Times New Roman" w:hAnsi="Times New Roman" w:cs="Times New Roman"/>
          <w:b/>
          <w:sz w:val="26"/>
          <w:szCs w:val="26"/>
        </w:rPr>
        <w:t>. (1,0 điểm)</w:t>
      </w:r>
      <w:r w:rsidRPr="007C0163">
        <w:rPr>
          <w:rFonts w:ascii="Times New Roman" w:eastAsia="Times New Roman" w:hAnsi="Times New Roman" w:cs="Times New Roman"/>
          <w:b/>
          <w:spacing w:val="18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Cho</w:t>
      </w:r>
      <w:r w:rsidRPr="007C0163">
        <w:rPr>
          <w:rFonts w:ascii="Times New Roman" w:eastAsia="Times New Roman" w:hAnsi="Times New Roman" w:cs="Times New Roman"/>
          <w:spacing w:val="17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hình</w:t>
      </w:r>
      <w:r w:rsidRPr="007C0163">
        <w:rPr>
          <w:rFonts w:ascii="Times New Roman" w:eastAsia="Times New Roman" w:hAnsi="Times New Roman" w:cs="Times New Roman"/>
          <w:spacing w:val="16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lăng</w:t>
      </w:r>
      <w:r w:rsidRPr="007C0163">
        <w:rPr>
          <w:rFonts w:ascii="Times New Roman" w:eastAsia="Times New Roman" w:hAnsi="Times New Roman" w:cs="Times New Roman"/>
          <w:spacing w:val="17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trụ</w:t>
      </w:r>
      <w:r w:rsidRPr="007C0163">
        <w:rPr>
          <w:rFonts w:ascii="Times New Roman" w:eastAsia="Times New Roman" w:hAnsi="Times New Roman" w:cs="Times New Roman"/>
          <w:spacing w:val="20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đứng</w:t>
      </w:r>
      <w:r w:rsidRPr="007C0163">
        <w:rPr>
          <w:rFonts w:ascii="Times New Roman" w:eastAsia="Times New Roman" w:hAnsi="Times New Roman" w:cs="Times New Roman"/>
          <w:spacing w:val="17"/>
          <w:sz w:val="26"/>
          <w:szCs w:val="26"/>
          <w:lang w:val="vi"/>
        </w:rPr>
        <w:t xml:space="preserve"> </w:t>
      </w:r>
      <w:r w:rsidRPr="007C0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350" w:dyaOrig="300" w14:anchorId="65102DDB">
          <v:shape id="_x0000_i1397" type="#_x0000_t75" style="width:67.5pt;height:15.75pt" o:ole="">
            <v:imagedata r:id="rId119" o:title=""/>
          </v:shape>
          <o:OLEObject Type="Embed" ProgID="Equation.DSMT4" ShapeID="_x0000_i1397" DrawAspect="Content" ObjectID="_1789769260" r:id="rId120"/>
        </w:objec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có</w:t>
      </w:r>
      <w:r w:rsidRPr="007C0163">
        <w:rPr>
          <w:rFonts w:ascii="Times New Roman" w:eastAsia="Times New Roman" w:hAnsi="Times New Roman" w:cs="Times New Roman"/>
          <w:spacing w:val="17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tam</w:t>
      </w:r>
      <w:r w:rsidRPr="007C0163">
        <w:rPr>
          <w:rFonts w:ascii="Times New Roman" w:eastAsia="Times New Roman" w:hAnsi="Times New Roman" w:cs="Times New Roman"/>
          <w:spacing w:val="1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 xml:space="preserve">giác </w:t>
      </w:r>
      <w:r w:rsidRPr="007C0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555" w:dyaOrig="300" w14:anchorId="38BC248B">
          <v:shape id="_x0000_i1398" type="#_x0000_t75" style="width:27.75pt;height:15.75pt" o:ole="">
            <v:imagedata r:id="rId121" o:title=""/>
          </v:shape>
          <o:OLEObject Type="Embed" ProgID="Equation.DSMT4" ShapeID="_x0000_i1398" DrawAspect="Content" ObjectID="_1789769261" r:id="rId122"/>
        </w:object>
      </w:r>
      <w:r w:rsidRPr="007C0163">
        <w:rPr>
          <w:rFonts w:ascii="Times New Roman" w:eastAsia="Times New Roman" w:hAnsi="Times New Roman" w:cs="Times New Roman"/>
          <w:spacing w:val="8"/>
          <w:sz w:val="26"/>
          <w:szCs w:val="26"/>
          <w:lang w:val="vi"/>
        </w:rPr>
        <w:t xml:space="preserve"> </w:t>
      </w:r>
    </w:p>
    <w:p w14:paraId="5A252E62" w14:textId="2E193162" w:rsidR="00BC2F61" w:rsidRPr="007C0163" w:rsidRDefault="00000000" w:rsidP="00EA5DDD">
      <w:pPr>
        <w:widowControl w:val="0"/>
        <w:autoSpaceDE w:val="0"/>
        <w:autoSpaceDN w:val="0"/>
        <w:spacing w:after="0"/>
        <w:ind w:right="2834"/>
        <w:jc w:val="both"/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</w:pP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vuông</w:t>
      </w:r>
      <w:r w:rsidRPr="007C0163">
        <w:rPr>
          <w:rFonts w:ascii="Times New Roman" w:eastAsia="Times New Roman" w:hAnsi="Times New Roman" w:cs="Times New Roman"/>
          <w:spacing w:val="10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tại</w:t>
      </w:r>
      <w:r w:rsidR="00A3217F" w:rsidRPr="007C0163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2DCA676">
          <v:shape id="_x0000_i1399" type="#_x0000_t75" style="width:12pt;height:12.75pt" o:ole="">
            <v:imagedata r:id="rId123" o:title=""/>
          </v:shape>
          <o:OLEObject Type="Embed" ProgID="Equation.DSMT4" ShapeID="_x0000_i1399" DrawAspect="Content" ObjectID="_1789769262" r:id="rId124"/>
        </w:objec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.</w:t>
      </w:r>
      <w:r w:rsidRPr="007C0163">
        <w:rPr>
          <w:rFonts w:ascii="Times New Roman" w:eastAsia="Times New Roman" w:hAnsi="Times New Roman" w:cs="Times New Roman"/>
          <w:spacing w:val="11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Biê</w:t>
      </w:r>
      <w:r w:rsidRPr="007C0163">
        <w:rPr>
          <w:rFonts w:ascii="Times New Roman" w:eastAsia="Times New Roman" w:hAnsi="Times New Roman" w:cs="Times New Roman"/>
          <w:sz w:val="26"/>
          <w:szCs w:val="26"/>
        </w:rPr>
        <w:t>t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 xml:space="preserve"> </w:t>
      </w:r>
      <w:r w:rsidRPr="007C0163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050" w:dyaOrig="345" w14:anchorId="24D2B73F">
          <v:shape id="_x0000_i1400" type="#_x0000_t75" style="width:52.5pt;height:17.25pt" o:ole="">
            <v:imagedata r:id="rId125" o:title=""/>
          </v:shape>
          <o:OLEObject Type="Embed" ProgID="Equation.DSMT4" ShapeID="_x0000_i1400" DrawAspect="Content" ObjectID="_1789769263" r:id="rId126"/>
        </w:objec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,</w:t>
      </w:r>
      <w:r w:rsidRPr="007C0163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080" w:dyaOrig="345" w14:anchorId="42CCC20E">
          <v:shape id="_x0000_i1401" type="#_x0000_t75" style="width:54pt;height:17.25pt" o:ole="">
            <v:imagedata r:id="rId127" o:title=""/>
          </v:shape>
          <o:OLEObject Type="Embed" ProgID="Equation.DSMT4" ShapeID="_x0000_i1401" DrawAspect="Content" ObjectID="_1789769264" r:id="rId128"/>
        </w:objec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,</w:t>
      </w:r>
      <w:r w:rsidRPr="007C0163">
        <w:rPr>
          <w:rFonts w:ascii="Times New Roman" w:eastAsia="Times New Roman" w:hAnsi="Times New Roman" w:cs="Times New Roman"/>
          <w:spacing w:val="10"/>
          <w:sz w:val="26"/>
          <w:szCs w:val="26"/>
          <w:lang w:val="vi"/>
        </w:rPr>
        <w:t xml:space="preserve"> </w:t>
      </w:r>
      <w:r w:rsidRPr="007C0163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200" w:dyaOrig="345" w14:anchorId="443D6894">
          <v:shape id="_x0000_i1402" type="#_x0000_t75" style="width:60pt;height:17.25pt" o:ole="">
            <v:imagedata r:id="rId129" o:title=""/>
          </v:shape>
          <o:OLEObject Type="Embed" ProgID="Equation.DSMT4" ShapeID="_x0000_i1402" DrawAspect="Content" ObjectID="_1789769265" r:id="rId130"/>
        </w:objec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 xml:space="preserve"> (Hình</w:t>
      </w:r>
      <w:r w:rsidRPr="007C0163">
        <w:rPr>
          <w:rFonts w:ascii="Times New Roman" w:eastAsia="Times New Roman" w:hAnsi="Times New Roman" w:cs="Times New Roman"/>
          <w:spacing w:val="8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vẽ</w:t>
      </w:r>
      <w:r w:rsidRPr="007C0163">
        <w:rPr>
          <w:rFonts w:ascii="Times New Roman" w:eastAsia="Times New Roman" w:hAnsi="Times New Roman" w:cs="Times New Roman"/>
          <w:spacing w:val="-62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 xml:space="preserve"> bên).</w:t>
      </w:r>
      <w:r w:rsidRPr="007C0163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</w:p>
    <w:p w14:paraId="5F7143DC" w14:textId="77777777" w:rsidR="00BC2F61" w:rsidRPr="007C0163" w:rsidRDefault="00000000" w:rsidP="00EA5DDD">
      <w:pPr>
        <w:widowControl w:val="0"/>
        <w:autoSpaceDE w:val="0"/>
        <w:autoSpaceDN w:val="0"/>
        <w:spacing w:after="0"/>
        <w:ind w:right="2834"/>
        <w:jc w:val="both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Tính</w:t>
      </w:r>
      <w:r w:rsidRPr="007C0163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thể</w:t>
      </w:r>
      <w:r w:rsidRPr="007C0163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tích</w:t>
      </w:r>
      <w:r w:rsidRPr="007C0163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của</w:t>
      </w:r>
      <w:r w:rsidRPr="007C0163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lăng</w:t>
      </w:r>
      <w:r w:rsidRPr="007C0163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sz w:val="26"/>
          <w:szCs w:val="26"/>
          <w:lang w:val="vi"/>
        </w:rPr>
        <w:t>trụ.</w:t>
      </w:r>
      <w:r w:rsidRPr="007C0163">
        <w:rPr>
          <w:rFonts w:ascii="Times New Roman" w:hAnsi="Times New Roman" w:cs="Times New Roman"/>
          <w:b/>
          <w:sz w:val="26"/>
          <w:szCs w:val="26"/>
        </w:rPr>
        <w:tab/>
      </w:r>
    </w:p>
    <w:p w14:paraId="561F3125" w14:textId="54A8AE7B" w:rsidR="00BC2F61" w:rsidRPr="007C0163" w:rsidRDefault="00000000" w:rsidP="00242B6E">
      <w:pPr>
        <w:widowControl w:val="0"/>
        <w:autoSpaceDE w:val="0"/>
        <w:autoSpaceDN w:val="0"/>
        <w:spacing w:after="0"/>
        <w:ind w:right="2834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C0163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>Bài</w:t>
      </w:r>
      <w:r w:rsidRPr="007C0163">
        <w:rPr>
          <w:rFonts w:ascii="Times New Roman" w:eastAsia="Times New Roman" w:hAnsi="Times New Roman" w:cs="Times New Roman"/>
          <w:b/>
          <w:spacing w:val="16"/>
          <w:sz w:val="26"/>
          <w:szCs w:val="26"/>
          <w:lang w:val="vi"/>
        </w:rPr>
        <w:t xml:space="preserve"> </w:t>
      </w:r>
      <w:r w:rsidRPr="007C0163">
        <w:rPr>
          <w:rFonts w:ascii="Times New Roman" w:eastAsia="Times New Roman" w:hAnsi="Times New Roman" w:cs="Times New Roman"/>
          <w:b/>
          <w:spacing w:val="16"/>
          <w:sz w:val="26"/>
          <w:szCs w:val="26"/>
        </w:rPr>
        <w:t>4</w:t>
      </w:r>
      <w:r w:rsidRPr="007C0163">
        <w:rPr>
          <w:rFonts w:ascii="Times New Roman" w:eastAsia="Times New Roman" w:hAnsi="Times New Roman" w:cs="Times New Roman"/>
          <w:b/>
          <w:sz w:val="26"/>
          <w:szCs w:val="26"/>
        </w:rPr>
        <w:t>. (1,0 điểm)</w:t>
      </w:r>
      <w:r w:rsidRPr="007C0163">
        <w:rPr>
          <w:rFonts w:ascii="Times New Roman" w:eastAsia="Times New Roman" w:hAnsi="Times New Roman" w:cs="Times New Roman"/>
          <w:b/>
          <w:spacing w:val="18"/>
          <w:sz w:val="26"/>
          <w:szCs w:val="26"/>
          <w:lang w:val="vi"/>
        </w:rPr>
        <w:t xml:space="preserve"> </w:t>
      </w:r>
      <w:r w:rsidRPr="007C0163">
        <w:rPr>
          <w:rFonts w:ascii="Times New Roman" w:eastAsia="Calibri" w:hAnsi="Times New Roman" w:cs="Times New Roman"/>
          <w:sz w:val="26"/>
          <w:szCs w:val="26"/>
        </w:rPr>
        <w:t xml:space="preserve">Một bể bơi có chiều dài 12m, chiều rộng 5m và chiều cao 2,75 m. </w:t>
      </w:r>
    </w:p>
    <w:p w14:paraId="05AD3CC6" w14:textId="77777777" w:rsidR="00BC2F61" w:rsidRPr="007C0163" w:rsidRDefault="00000000" w:rsidP="00EA5DDD">
      <w:pPr>
        <w:pStyle w:val="ListParagraph1"/>
        <w:spacing w:after="0"/>
        <w:ind w:left="0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7C0163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48000" behindDoc="0" locked="0" layoutInCell="1" allowOverlap="1" wp14:anchorId="02E1D946" wp14:editId="79DD2980">
            <wp:simplePos x="0" y="0"/>
            <wp:positionH relativeFrom="margin">
              <wp:posOffset>4954905</wp:posOffset>
            </wp:positionH>
            <wp:positionV relativeFrom="paragraph">
              <wp:posOffset>-6985</wp:posOffset>
            </wp:positionV>
            <wp:extent cx="1971675" cy="956945"/>
            <wp:effectExtent l="0" t="0" r="9525" b="0"/>
            <wp:wrapSquare wrapText="bothSides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Picture 10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03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C0163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Pr="007C0163">
        <w:rPr>
          <w:rFonts w:ascii="Times New Roman" w:hAnsi="Times New Roman" w:cs="Times New Roman"/>
          <w:sz w:val="26"/>
          <w:szCs w:val="26"/>
        </w:rPr>
        <w:t xml:space="preserve">Tính </w:t>
      </w:r>
      <w:r w:rsidRPr="007C0163">
        <w:rPr>
          <w:rFonts w:ascii="Times New Roman" w:hAnsi="Times New Roman" w:cs="Times New Roman"/>
          <w:bCs/>
          <w:iCs/>
          <w:sz w:val="26"/>
          <w:szCs w:val="26"/>
          <w:lang w:val="en-US"/>
        </w:rPr>
        <w:t>thể tích của hồ bơi.</w:t>
      </w:r>
    </w:p>
    <w:p w14:paraId="620133B9" w14:textId="77777777" w:rsidR="00BC2F61" w:rsidRPr="007C0163" w:rsidRDefault="00000000" w:rsidP="00EA5DDD">
      <w:pPr>
        <w:pStyle w:val="ListParagraph1"/>
        <w:spacing w:after="0"/>
        <w:ind w:left="0"/>
        <w:jc w:val="both"/>
        <w:rPr>
          <w:rFonts w:ascii="Times New Roman" w:eastAsia="Times New Roman" w:hAnsi="Times New Roman" w:cs="Times New Roman"/>
          <w:b/>
          <w:sz w:val="26"/>
          <w:szCs w:val="26"/>
          <w:lang w:val="vi"/>
        </w:rPr>
      </w:pPr>
      <w:r w:rsidRPr="007C0163">
        <w:rPr>
          <w:rFonts w:ascii="Times New Roman" w:eastAsia="Calibri" w:hAnsi="Times New Roman" w:cs="Times New Roman"/>
          <w:sz w:val="26"/>
          <w:szCs w:val="26"/>
        </w:rPr>
        <w:t>b) Bác An muốn lát đáy và xung quanh bể bơi bằng những viên gạch có diện tích 0,05m</w:t>
      </w:r>
      <w:r w:rsidRPr="007C0163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7C0163">
        <w:rPr>
          <w:rFonts w:ascii="Times New Roman" w:eastAsia="Calibri" w:hAnsi="Times New Roman" w:cs="Times New Roman"/>
          <w:sz w:val="26"/>
          <w:szCs w:val="26"/>
        </w:rPr>
        <w:t xml:space="preserve"> (diện tích mạch vữa lát không đáng kể). Tính chi phí bác An phải bỏ ra để lát đáy và xung quanh bể </w:t>
      </w:r>
      <w:r w:rsidRPr="007C0163">
        <w:rPr>
          <w:rFonts w:ascii="Times New Roman" w:hAnsi="Times New Roman" w:cs="Times New Roman"/>
          <w:sz w:val="26"/>
          <w:szCs w:val="26"/>
        </w:rPr>
        <w:t>biết mỗi viên gạch có giá 17500 đồng?</w:t>
      </w:r>
    </w:p>
    <w:p w14:paraId="1A8FFCC3" w14:textId="1FC7628F" w:rsidR="00CC1001" w:rsidRPr="007C0163" w:rsidRDefault="00000000" w:rsidP="00CC1001">
      <w:pPr>
        <w:widowControl w:val="0"/>
        <w:tabs>
          <w:tab w:val="left" w:pos="6600"/>
        </w:tabs>
        <w:autoSpaceDE w:val="0"/>
        <w:autoSpaceDN w:val="0"/>
        <w:spacing w:after="0"/>
        <w:ind w:right="768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7C0163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Bài </w:t>
      </w:r>
      <w:r w:rsidRPr="007C0163">
        <w:rPr>
          <w:rFonts w:ascii="Times New Roman" w:eastAsia="Times New Roman" w:hAnsi="Times New Roman" w:cs="Times New Roman"/>
          <w:b/>
          <w:sz w:val="26"/>
          <w:szCs w:val="26"/>
        </w:rPr>
        <w:t>5</w:t>
      </w:r>
      <w:r w:rsidRPr="007C0163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. </w:t>
      </w:r>
      <w:r w:rsidRPr="007C0163">
        <w:rPr>
          <w:rFonts w:ascii="Times New Roman" w:hAnsi="Times New Roman" w:cs="Times New Roman"/>
          <w:b/>
          <w:sz w:val="26"/>
          <w:szCs w:val="26"/>
          <w:lang w:val="vi"/>
        </w:rPr>
        <w:t xml:space="preserve">(1,0 điểm) </w:t>
      </w:r>
      <w:r w:rsidR="00CC1001" w:rsidRPr="007C0163">
        <w:rPr>
          <w:rFonts w:ascii="Times New Roman" w:eastAsia="Times New Roman" w:hAnsi="Times New Roman" w:cs="Times New Roman"/>
          <w:sz w:val="26"/>
          <w:szCs w:val="26"/>
          <w:lang w:val="en-US"/>
        </w:rPr>
        <w:t>Một cửa hàng bán giày thể thao giảm giá 25% cho tất cả các sản phẩm. Bạn An mua một đôi giày với giá sau khi giảm là 500</w:t>
      </w:r>
      <w:r w:rsidR="002A0CB7" w:rsidRPr="007C0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CC1001" w:rsidRPr="007C0163">
        <w:rPr>
          <w:rFonts w:ascii="Times New Roman" w:eastAsia="Times New Roman" w:hAnsi="Times New Roman" w:cs="Times New Roman"/>
          <w:sz w:val="26"/>
          <w:szCs w:val="26"/>
          <w:lang w:val="en-US"/>
        </w:rPr>
        <w:t>000 đồng.</w:t>
      </w:r>
    </w:p>
    <w:p w14:paraId="5447A636" w14:textId="77777777" w:rsidR="00D26605" w:rsidRPr="007C0163" w:rsidRDefault="00CC1001" w:rsidP="00CC1001">
      <w:pPr>
        <w:widowControl w:val="0"/>
        <w:tabs>
          <w:tab w:val="left" w:pos="6600"/>
        </w:tabs>
        <w:autoSpaceDE w:val="0"/>
        <w:autoSpaceDN w:val="0"/>
        <w:spacing w:after="0"/>
        <w:ind w:right="768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7C0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a) Tính giá niêm yết của đôi giày. </w:t>
      </w:r>
    </w:p>
    <w:p w14:paraId="20E08C8C" w14:textId="02CECF28" w:rsidR="00CC1001" w:rsidRPr="007C0163" w:rsidRDefault="00CC1001" w:rsidP="00CC1001">
      <w:pPr>
        <w:widowControl w:val="0"/>
        <w:tabs>
          <w:tab w:val="left" w:pos="6600"/>
        </w:tabs>
        <w:autoSpaceDE w:val="0"/>
        <w:autoSpaceDN w:val="0"/>
        <w:spacing w:after="0"/>
        <w:ind w:right="768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7C0163">
        <w:rPr>
          <w:rFonts w:ascii="Times New Roman" w:eastAsia="Times New Roman" w:hAnsi="Times New Roman" w:cs="Times New Roman"/>
          <w:sz w:val="26"/>
          <w:szCs w:val="26"/>
          <w:lang w:val="en-US"/>
        </w:rPr>
        <w:t>b) Nếu cửa hàng giảm giá thêm 10% trên giá đã giảm thì bạn An phải trả bao nhiêu tiền?</w:t>
      </w:r>
      <w:r w:rsidR="00D26605" w:rsidRPr="007C0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D26605" w:rsidRPr="007C0163">
        <w:rPr>
          <w:rFonts w:ascii="Times New Roman" w:hAnsi="Times New Roman" w:cs="Times New Roman"/>
          <w:sz w:val="26"/>
          <w:szCs w:val="26"/>
          <w:lang w:val="en-US"/>
        </w:rPr>
        <w:t>(Kết quả làm tròn đến hàng ngàn)</w:t>
      </w:r>
    </w:p>
    <w:p w14:paraId="4E5993DE" w14:textId="77777777" w:rsidR="007C0163" w:rsidRPr="007C0163" w:rsidRDefault="008D59CB" w:rsidP="00CC1001">
      <w:pPr>
        <w:widowControl w:val="0"/>
        <w:tabs>
          <w:tab w:val="left" w:pos="6600"/>
        </w:tabs>
        <w:autoSpaceDE w:val="0"/>
        <w:autoSpaceDN w:val="0"/>
        <w:spacing w:after="0"/>
        <w:ind w:right="768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7C0163">
        <w:rPr>
          <w:rFonts w:ascii="Times New Roman" w:hAnsi="Times New Roman" w:cs="Times New Roman"/>
          <w:b/>
          <w:sz w:val="26"/>
          <w:szCs w:val="26"/>
          <w:lang w:val="en-US"/>
        </w:rPr>
        <w:tab/>
      </w:r>
    </w:p>
    <w:p w14:paraId="415886E7" w14:textId="2F3F41A0" w:rsidR="00BC2F61" w:rsidRPr="007C0163" w:rsidRDefault="008D59CB" w:rsidP="007C0163">
      <w:pPr>
        <w:widowControl w:val="0"/>
        <w:tabs>
          <w:tab w:val="left" w:pos="6600"/>
        </w:tabs>
        <w:autoSpaceDE w:val="0"/>
        <w:autoSpaceDN w:val="0"/>
        <w:spacing w:after="0"/>
        <w:ind w:right="768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7C0163">
        <w:rPr>
          <w:rFonts w:ascii="Times New Roman" w:hAnsi="Times New Roman" w:cs="Times New Roman"/>
          <w:b/>
          <w:sz w:val="26"/>
          <w:szCs w:val="26"/>
          <w:lang w:val="en-US"/>
        </w:rPr>
        <w:t>---</w:t>
      </w:r>
      <w:r w:rsidR="007C0163" w:rsidRPr="007C0163">
        <w:rPr>
          <w:rFonts w:ascii="Times New Roman" w:hAnsi="Times New Roman" w:cs="Times New Roman"/>
          <w:b/>
          <w:sz w:val="26"/>
          <w:szCs w:val="26"/>
          <w:lang w:val="en-US"/>
        </w:rPr>
        <w:t>HẾT</w:t>
      </w:r>
      <w:r w:rsidRPr="007C0163">
        <w:rPr>
          <w:rFonts w:ascii="Times New Roman" w:hAnsi="Times New Roman" w:cs="Times New Roman"/>
          <w:b/>
          <w:sz w:val="26"/>
          <w:szCs w:val="26"/>
          <w:lang w:val="en-US"/>
        </w:rPr>
        <w:t>---</w:t>
      </w:r>
    </w:p>
    <w:p w14:paraId="1C008BE9" w14:textId="77777777" w:rsidR="00CC1001" w:rsidRPr="007C0163" w:rsidRDefault="00CC1001" w:rsidP="00EA5DD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32AAA6E2" w14:textId="65A1D377" w:rsidR="00CC1001" w:rsidRPr="007C0163" w:rsidRDefault="00CC1001" w:rsidP="007C0163">
      <w:pPr>
        <w:tabs>
          <w:tab w:val="left" w:pos="131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678"/>
        <w:gridCol w:w="4683"/>
      </w:tblGrid>
      <w:tr w:rsidR="00CC1001" w:rsidRPr="007C0163" w14:paraId="7EFB0DCE" w14:textId="77777777" w:rsidTr="007C0163">
        <w:trPr>
          <w:trHeight w:val="891"/>
          <w:jc w:val="center"/>
        </w:trPr>
        <w:tc>
          <w:tcPr>
            <w:tcW w:w="4678" w:type="dxa"/>
            <w:hideMark/>
          </w:tcPr>
          <w:p w14:paraId="57D0F156" w14:textId="77777777" w:rsidR="00CC1001" w:rsidRPr="007C0163" w:rsidRDefault="00CC1001" w:rsidP="007C0163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C016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UBND THÀNH PHỐ THỦ ĐỨC</w:t>
            </w:r>
          </w:p>
          <w:p w14:paraId="05C743CB" w14:textId="2119F4D7" w:rsidR="00CC1001" w:rsidRPr="007C0163" w:rsidRDefault="00CC1001" w:rsidP="007C0163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C0163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3" distB="4294967293" distL="114300" distR="114300" simplePos="0" relativeHeight="251672576" behindDoc="0" locked="0" layoutInCell="1" allowOverlap="1" wp14:anchorId="004D837A" wp14:editId="38B97CEB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134092180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2A6514" id="Straight Arrow Connector 3" o:spid="_x0000_s1026" type="#_x0000_t32" style="position:absolute;margin-left:54.5pt;margin-top:23.65pt;width:89.25pt;height:0;z-index:25167257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7C016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TRƯỜNG </w:t>
            </w:r>
            <w:r w:rsidR="00A3217F" w:rsidRPr="007C016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THCS NGUYỄN THỊ ĐỊNH</w:t>
            </w:r>
          </w:p>
        </w:tc>
        <w:tc>
          <w:tcPr>
            <w:tcW w:w="4683" w:type="dxa"/>
            <w:hideMark/>
          </w:tcPr>
          <w:p w14:paraId="4880642A" w14:textId="0C3A5F5D" w:rsidR="00CC1001" w:rsidRPr="007C0163" w:rsidRDefault="00CC1001" w:rsidP="007C0163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7C016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HƯỚNG DẪN CHẤM</w:t>
            </w:r>
          </w:p>
          <w:p w14:paraId="008F798D" w14:textId="0740A141" w:rsidR="00CC1001" w:rsidRPr="007C0163" w:rsidRDefault="00CC1001" w:rsidP="007C016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ĐỀ </w:t>
            </w:r>
            <w:r w:rsidR="00DF7FBA"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en-US"/>
              </w:rPr>
              <w:t>THAM KHẢO</w:t>
            </w: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8D59CB"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en-US"/>
              </w:rPr>
              <w:t>GIỮA</w:t>
            </w: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HỌC KÌ </w:t>
            </w:r>
            <w:r w:rsidR="007C0163"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en-US"/>
              </w:rPr>
              <w:t>1</w:t>
            </w:r>
          </w:p>
          <w:p w14:paraId="1B36C4FB" w14:textId="77777777" w:rsidR="00CC1001" w:rsidRPr="007C0163" w:rsidRDefault="00CC1001" w:rsidP="007C016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MÔN TOÁN 7</w:t>
            </w:r>
          </w:p>
          <w:p w14:paraId="1F2F91DA" w14:textId="132B40A0" w:rsidR="00CC1001" w:rsidRPr="007C0163" w:rsidRDefault="00CC1001" w:rsidP="007C0163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Năm học: </w:t>
            </w:r>
            <w:r w:rsidR="008D59CB"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024-2025</w:t>
            </w:r>
          </w:p>
        </w:tc>
      </w:tr>
    </w:tbl>
    <w:p w14:paraId="0CD930F8" w14:textId="4E807F90" w:rsidR="00CC1001" w:rsidRPr="007C0163" w:rsidRDefault="00CC1001" w:rsidP="00CC1001">
      <w:pPr>
        <w:tabs>
          <w:tab w:val="left" w:pos="131"/>
        </w:tabs>
        <w:spacing w:after="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08F75855" w14:textId="77777777" w:rsidR="00CC1001" w:rsidRPr="007C0163" w:rsidRDefault="00CC1001" w:rsidP="00CC1001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7C0163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7C016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I. TRẮC NGHIỆM</w:t>
      </w:r>
      <w:bookmarkStart w:id="3" w:name="note"/>
      <w:bookmarkEnd w:id="3"/>
      <w:r w:rsidRPr="007C016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1274"/>
        <w:gridCol w:w="1274"/>
        <w:gridCol w:w="1274"/>
        <w:gridCol w:w="1274"/>
        <w:gridCol w:w="1275"/>
        <w:gridCol w:w="1275"/>
        <w:gridCol w:w="1275"/>
      </w:tblGrid>
      <w:tr w:rsidR="00CC1001" w:rsidRPr="007C0163" w14:paraId="7277B9B4" w14:textId="77777777" w:rsidTr="00CC1001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046583" w14:textId="77777777" w:rsidR="00CC1001" w:rsidRPr="007C0163" w:rsidRDefault="00CC1001" w:rsidP="004A63E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B701A6" w14:textId="77777777" w:rsidR="00CC1001" w:rsidRPr="007C0163" w:rsidRDefault="00CC1001" w:rsidP="004A63E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C6F37B" w14:textId="77777777" w:rsidR="00CC1001" w:rsidRPr="007C0163" w:rsidRDefault="00CC1001" w:rsidP="004A63E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7775AB" w14:textId="77777777" w:rsidR="00CC1001" w:rsidRPr="007C0163" w:rsidRDefault="00CC1001" w:rsidP="004A63E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A25F9" w14:textId="77777777" w:rsidR="00CC1001" w:rsidRPr="007C0163" w:rsidRDefault="00CC1001" w:rsidP="004A63E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BF76E1" w14:textId="77777777" w:rsidR="00CC1001" w:rsidRPr="007C0163" w:rsidRDefault="00CC1001" w:rsidP="004A63E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408323" w14:textId="77777777" w:rsidR="00CC1001" w:rsidRPr="007C0163" w:rsidRDefault="00CC1001" w:rsidP="004A63E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F3A7C2" w14:textId="77777777" w:rsidR="00CC1001" w:rsidRPr="007C0163" w:rsidRDefault="00CC1001" w:rsidP="004A63E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</w:tr>
      <w:tr w:rsidR="00CC1001" w:rsidRPr="007C0163" w14:paraId="2BD25A85" w14:textId="77777777" w:rsidTr="00CC7247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1C34BC" w14:textId="77777777" w:rsidR="00CC1001" w:rsidRPr="007C0163" w:rsidRDefault="00CC1001" w:rsidP="00CC1001">
            <w:pPr>
              <w:pStyle w:val="ListParagraph"/>
              <w:numPr>
                <w:ilvl w:val="0"/>
                <w:numId w:val="10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20045D" w14:textId="4E03CA69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016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42532" w14:textId="77777777" w:rsidR="00CC1001" w:rsidRPr="007C0163" w:rsidRDefault="00CC1001" w:rsidP="00CC1001">
            <w:pPr>
              <w:pStyle w:val="ListParagraph"/>
              <w:numPr>
                <w:ilvl w:val="0"/>
                <w:numId w:val="1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23DEF5" w14:textId="62194D9D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D3724" w14:textId="77777777" w:rsidR="00CC1001" w:rsidRPr="007C0163" w:rsidRDefault="00CC1001" w:rsidP="00CC1001">
            <w:pPr>
              <w:pStyle w:val="ListParagraph"/>
              <w:numPr>
                <w:ilvl w:val="0"/>
                <w:numId w:val="1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A94D9F" w14:textId="244A6B47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13BC08" w14:textId="77777777" w:rsidR="00CC1001" w:rsidRPr="007C0163" w:rsidRDefault="00CC1001" w:rsidP="00CC1001">
            <w:pPr>
              <w:pStyle w:val="ListParagraph"/>
              <w:numPr>
                <w:ilvl w:val="0"/>
                <w:numId w:val="1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14EA2" w14:textId="61A58F8A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A</w:t>
            </w:r>
          </w:p>
        </w:tc>
      </w:tr>
      <w:tr w:rsidR="00CC1001" w:rsidRPr="007C0163" w14:paraId="66E20E58" w14:textId="77777777" w:rsidTr="00CC7247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E76699" w14:textId="77777777" w:rsidR="00CC1001" w:rsidRPr="007C0163" w:rsidRDefault="00CC1001" w:rsidP="00CC1001">
            <w:pPr>
              <w:pStyle w:val="ListParagraph"/>
              <w:numPr>
                <w:ilvl w:val="0"/>
                <w:numId w:val="10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57E3F5" w14:textId="02790746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016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108D1" w14:textId="77777777" w:rsidR="00CC1001" w:rsidRPr="007C0163" w:rsidRDefault="00CC1001" w:rsidP="00CC1001">
            <w:pPr>
              <w:pStyle w:val="ListParagraph"/>
              <w:numPr>
                <w:ilvl w:val="0"/>
                <w:numId w:val="1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C1976" w14:textId="7FC35BAB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798E0C" w14:textId="77777777" w:rsidR="00CC1001" w:rsidRPr="007C0163" w:rsidRDefault="00CC1001" w:rsidP="00CC1001">
            <w:pPr>
              <w:pStyle w:val="ListParagraph"/>
              <w:numPr>
                <w:ilvl w:val="0"/>
                <w:numId w:val="1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4B3574" w14:textId="56024195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E8DD6" w14:textId="77777777" w:rsidR="00CC1001" w:rsidRPr="007C0163" w:rsidRDefault="00CC1001" w:rsidP="00CC1001">
            <w:pPr>
              <w:pStyle w:val="ListParagraph"/>
              <w:numPr>
                <w:ilvl w:val="0"/>
                <w:numId w:val="1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43DC1" w14:textId="27808191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</w:tr>
      <w:tr w:rsidR="00CC1001" w:rsidRPr="007C0163" w14:paraId="69585179" w14:textId="77777777" w:rsidTr="00CC7247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D4247" w14:textId="77777777" w:rsidR="00CC1001" w:rsidRPr="007C0163" w:rsidRDefault="00CC1001" w:rsidP="00CC1001">
            <w:pPr>
              <w:pStyle w:val="ListParagraph"/>
              <w:numPr>
                <w:ilvl w:val="0"/>
                <w:numId w:val="10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F45E61" w14:textId="76ACE6A5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D59F1C" w14:textId="77777777" w:rsidR="00CC1001" w:rsidRPr="007C0163" w:rsidRDefault="00CC1001" w:rsidP="00CC1001">
            <w:pPr>
              <w:pStyle w:val="ListParagraph"/>
              <w:numPr>
                <w:ilvl w:val="0"/>
                <w:numId w:val="1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45AFFE" w14:textId="04A0B4F2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D6D4D" w14:textId="77777777" w:rsidR="00CC1001" w:rsidRPr="007C0163" w:rsidRDefault="00CC1001" w:rsidP="00CC1001">
            <w:pPr>
              <w:pStyle w:val="ListParagraph"/>
              <w:numPr>
                <w:ilvl w:val="0"/>
                <w:numId w:val="1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719FF" w14:textId="2F9AD336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0D26F9" w14:textId="77777777" w:rsidR="00CC1001" w:rsidRPr="007C0163" w:rsidRDefault="00CC1001" w:rsidP="00CC1001">
            <w:pPr>
              <w:pStyle w:val="ListParagraph"/>
              <w:numPr>
                <w:ilvl w:val="0"/>
                <w:numId w:val="1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D0867" w14:textId="07F768C0" w:rsidR="00CC1001" w:rsidRPr="007C0163" w:rsidRDefault="00CC1001" w:rsidP="00CC1001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A</w:t>
            </w:r>
          </w:p>
        </w:tc>
      </w:tr>
    </w:tbl>
    <w:p w14:paraId="2D75B2CA" w14:textId="77777777" w:rsidR="00CC1001" w:rsidRPr="007C0163" w:rsidRDefault="00CC1001" w:rsidP="00CC1001">
      <w:pPr>
        <w:rPr>
          <w:rFonts w:ascii="Times New Roman" w:hAnsi="Times New Roman" w:cs="Times New Roman"/>
          <w:sz w:val="26"/>
          <w:szCs w:val="26"/>
        </w:rPr>
      </w:pPr>
    </w:p>
    <w:p w14:paraId="1758C255" w14:textId="77777777" w:rsidR="00CC1001" w:rsidRPr="007C0163" w:rsidRDefault="00CC1001" w:rsidP="00CC1001">
      <w:pPr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r w:rsidRPr="007C016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</w:rPr>
        <w:t>B. TỰ  LUẬN</w:t>
      </w:r>
      <w:r w:rsidRPr="007C016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(7 ĐIỂM)</w:t>
      </w:r>
    </w:p>
    <w:tbl>
      <w:tblPr>
        <w:tblStyle w:val="TableGrid"/>
        <w:tblW w:w="9833" w:type="dxa"/>
        <w:tblLayout w:type="fixed"/>
        <w:tblLook w:val="04A0" w:firstRow="1" w:lastRow="0" w:firstColumn="1" w:lastColumn="0" w:noHBand="0" w:noVBand="1"/>
      </w:tblPr>
      <w:tblGrid>
        <w:gridCol w:w="2519"/>
        <w:gridCol w:w="6164"/>
        <w:gridCol w:w="1150"/>
      </w:tblGrid>
      <w:tr w:rsidR="00CC1001" w:rsidRPr="007C0163" w14:paraId="22991F4A" w14:textId="77777777" w:rsidTr="008D59CB">
        <w:tc>
          <w:tcPr>
            <w:tcW w:w="2519" w:type="dxa"/>
          </w:tcPr>
          <w:p w14:paraId="4323ED47" w14:textId="77777777" w:rsidR="00CC1001" w:rsidRPr="007C0163" w:rsidRDefault="00CC1001" w:rsidP="004A63E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6164" w:type="dxa"/>
          </w:tcPr>
          <w:p w14:paraId="545291B0" w14:textId="77777777" w:rsidR="00CC1001" w:rsidRPr="007C0163" w:rsidRDefault="00CC1001" w:rsidP="004A63E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ội dung đáp án</w:t>
            </w:r>
          </w:p>
        </w:tc>
        <w:tc>
          <w:tcPr>
            <w:tcW w:w="1150" w:type="dxa"/>
          </w:tcPr>
          <w:p w14:paraId="7EABDF0E" w14:textId="77777777" w:rsidR="00CC1001" w:rsidRPr="007C0163" w:rsidRDefault="00CC1001" w:rsidP="004A63E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hang điểm</w:t>
            </w:r>
          </w:p>
        </w:tc>
      </w:tr>
      <w:tr w:rsidR="009A474F" w:rsidRPr="007C0163" w14:paraId="24C21A8F" w14:textId="77777777" w:rsidTr="008D59CB">
        <w:tc>
          <w:tcPr>
            <w:tcW w:w="2519" w:type="dxa"/>
            <w:vMerge w:val="restart"/>
          </w:tcPr>
          <w:p w14:paraId="079D2479" w14:textId="77777777" w:rsidR="009A474F" w:rsidRPr="007C0163" w:rsidRDefault="009A474F" w:rsidP="004A63ED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60B67215" w14:textId="77777777" w:rsidR="009A474F" w:rsidRPr="007C0163" w:rsidRDefault="009A474F" w:rsidP="004A63ED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03F4BB6F" w14:textId="77777777" w:rsidR="009A474F" w:rsidRPr="007C0163" w:rsidRDefault="009A474F" w:rsidP="004A63ED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5C758B0C" w14:textId="5243893D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"/>
              </w:rPr>
              <w:t>Bài</w:t>
            </w:r>
            <w:r w:rsidRPr="007C0163">
              <w:rPr>
                <w:rFonts w:ascii="Times New Roman" w:eastAsia="Times New Roman" w:hAnsi="Times New Roman" w:cs="Times New Roman"/>
                <w:b/>
                <w:spacing w:val="16"/>
                <w:sz w:val="26"/>
                <w:szCs w:val="26"/>
                <w:lang w:val="vi"/>
              </w:rPr>
              <w:t xml:space="preserve"> </w:t>
            </w:r>
            <w:r w:rsidRPr="007C0163">
              <w:rPr>
                <w:rFonts w:ascii="Times New Roman" w:eastAsia="Times New Roman" w:hAnsi="Times New Roman" w:cs="Times New Roman"/>
                <w:b/>
                <w:spacing w:val="16"/>
                <w:sz w:val="26"/>
                <w:szCs w:val="26"/>
              </w:rPr>
              <w:t>1</w:t>
            </w:r>
            <w:r w:rsidRPr="007C016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(2,0 điểm)</w:t>
            </w:r>
          </w:p>
        </w:tc>
        <w:tc>
          <w:tcPr>
            <w:tcW w:w="6164" w:type="dxa"/>
          </w:tcPr>
          <w:p w14:paraId="0113485E" w14:textId="675CE3A9" w:rsidR="009A474F" w:rsidRPr="007C0163" w:rsidRDefault="009A474F" w:rsidP="004A63ED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)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 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</m:oMath>
            </m:oMathPara>
          </w:p>
          <w:p w14:paraId="03D2D26B" w14:textId="77777777" w:rsidR="009A474F" w:rsidRPr="007C0163" w:rsidRDefault="009A474F" w:rsidP="004A63ED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4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6</m:t>
                        </m:r>
                      </m:den>
                    </m:f>
                  </m:e>
                </m:d>
              </m:oMath>
            </m:oMathPara>
          </w:p>
          <w:p w14:paraId="30C8C924" w14:textId="02234F29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6</m:t>
                    </m:r>
                  </m:den>
                </m:f>
              </m:oMath>
            </m:oMathPara>
          </w:p>
        </w:tc>
        <w:tc>
          <w:tcPr>
            <w:tcW w:w="1150" w:type="dxa"/>
          </w:tcPr>
          <w:p w14:paraId="277A0636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5B69BA77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2A8B563B" w14:textId="5F159E60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94249CA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21D9348F" w14:textId="77462690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9A474F" w:rsidRPr="007C0163" w14:paraId="29AACB73" w14:textId="77777777" w:rsidTr="008D59CB">
        <w:tc>
          <w:tcPr>
            <w:tcW w:w="2519" w:type="dxa"/>
            <w:vMerge/>
          </w:tcPr>
          <w:p w14:paraId="458193CD" w14:textId="56417ED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6164" w:type="dxa"/>
          </w:tcPr>
          <w:p w14:paraId="36BF0F13" w14:textId="09DFA8EC" w:rsidR="009A474F" w:rsidRPr="007C0163" w:rsidRDefault="009A474F" w:rsidP="004A63ED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b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)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1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 .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 .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1</m:t>
                    </m:r>
                  </m:den>
                </m:f>
              </m:oMath>
            </m:oMathPara>
          </w:p>
          <w:p w14:paraId="6AB7A35B" w14:textId="77777777" w:rsidR="009A474F" w:rsidRPr="007C0163" w:rsidRDefault="009A474F" w:rsidP="004A63ED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= 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1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2</m:t>
                        </m:r>
                      </m:den>
                    </m:f>
                  </m:e>
                </m:d>
              </m:oMath>
            </m:oMathPara>
          </w:p>
          <w:p w14:paraId="221C52D2" w14:textId="77777777" w:rsidR="009A474F" w:rsidRPr="007C0163" w:rsidRDefault="009A474F" w:rsidP="004A63ED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1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 . 1</m:t>
                </m:r>
              </m:oMath>
            </m:oMathPara>
          </w:p>
          <w:p w14:paraId="1C36D5BF" w14:textId="1A8121A2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1</m:t>
                    </m:r>
                  </m:den>
                </m:f>
              </m:oMath>
            </m:oMathPara>
          </w:p>
        </w:tc>
        <w:tc>
          <w:tcPr>
            <w:tcW w:w="1150" w:type="dxa"/>
          </w:tcPr>
          <w:p w14:paraId="68409323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5E3DE148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1FE64B1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0119BD38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614B1E8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7EB2BA87" w14:textId="12F9F6E3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9A474F" w:rsidRPr="007C0163" w14:paraId="1C12CDF2" w14:textId="77777777" w:rsidTr="008D59CB">
        <w:tc>
          <w:tcPr>
            <w:tcW w:w="2519" w:type="dxa"/>
            <w:vMerge/>
          </w:tcPr>
          <w:p w14:paraId="184BBEBD" w14:textId="38153149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6164" w:type="dxa"/>
          </w:tcPr>
          <w:p w14:paraId="0C2E6D05" w14:textId="3F90FBB5" w:rsidR="009A474F" w:rsidRPr="007C0163" w:rsidRDefault="009A474F" w:rsidP="004A63ED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)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5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6.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7</m:t>
                        </m:r>
                      </m:sup>
                    </m:sSup>
                  </m:den>
                </m:f>
              </m:oMath>
            </m:oMathPara>
          </w:p>
          <w:p w14:paraId="78179AD8" w14:textId="77777777" w:rsidR="009A474F" w:rsidRPr="007C0163" w:rsidRDefault="009A474F" w:rsidP="004A63ED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6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7</m:t>
                        </m:r>
                      </m:sup>
                    </m:sSup>
                  </m:den>
                </m:f>
              </m:oMath>
            </m:oMathPara>
          </w:p>
          <w:p w14:paraId="143C699C" w14:textId="77777777" w:rsidR="009A474F" w:rsidRPr="007C0163" w:rsidRDefault="009A474F" w:rsidP="004A63ED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.5</m:t>
                    </m:r>
                  </m:den>
                </m:f>
              </m:oMath>
            </m:oMathPara>
          </w:p>
          <w:p w14:paraId="54E85ADB" w14:textId="623BAFA1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w:lastRenderedPageBreak/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0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 </m:t>
                </m:r>
              </m:oMath>
            </m:oMathPara>
          </w:p>
        </w:tc>
        <w:tc>
          <w:tcPr>
            <w:tcW w:w="1150" w:type="dxa"/>
          </w:tcPr>
          <w:p w14:paraId="2A606D9D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AE6B0D2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4B0D8F35" w14:textId="3F1A3AEF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57C2047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4A27E864" w14:textId="651AAA8B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0F2577A" w14:textId="780B2FFF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</w:t>
            </w:r>
          </w:p>
        </w:tc>
      </w:tr>
      <w:tr w:rsidR="009A474F" w:rsidRPr="007C0163" w14:paraId="1756054D" w14:textId="77777777" w:rsidTr="008D59CB">
        <w:tc>
          <w:tcPr>
            <w:tcW w:w="2519" w:type="dxa"/>
            <w:vMerge w:val="restart"/>
          </w:tcPr>
          <w:p w14:paraId="2030E0EB" w14:textId="77777777" w:rsidR="009A474F" w:rsidRPr="007C0163" w:rsidRDefault="009A474F" w:rsidP="004A63ED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1827896F" w14:textId="77777777" w:rsidR="009A474F" w:rsidRPr="007C0163" w:rsidRDefault="009A474F" w:rsidP="004A63ED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2C2A8CB6" w14:textId="0E316620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"/>
              </w:rPr>
              <w:t>Bài</w:t>
            </w:r>
            <w:r w:rsidRPr="007C0163">
              <w:rPr>
                <w:rFonts w:ascii="Times New Roman" w:eastAsia="Times New Roman" w:hAnsi="Times New Roman" w:cs="Times New Roman"/>
                <w:b/>
                <w:spacing w:val="16"/>
                <w:sz w:val="26"/>
                <w:szCs w:val="26"/>
                <w:lang w:val="vi"/>
              </w:rPr>
              <w:t xml:space="preserve"> </w:t>
            </w:r>
            <w:r w:rsidRPr="007C0163">
              <w:rPr>
                <w:rFonts w:ascii="Times New Roman" w:eastAsia="Times New Roman" w:hAnsi="Times New Roman" w:cs="Times New Roman"/>
                <w:b/>
                <w:spacing w:val="16"/>
                <w:sz w:val="26"/>
                <w:szCs w:val="26"/>
              </w:rPr>
              <w:t>2</w:t>
            </w:r>
            <w:r w:rsidRPr="007C016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(2,0 điểm)</w: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6164" w:type="dxa"/>
          </w:tcPr>
          <w:p w14:paraId="7764FF06" w14:textId="6AC7D815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)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+x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14:paraId="7898925F" w14:textId="5213F406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</w:p>
          <w:p w14:paraId="103436D5" w14:textId="3FD80040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 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den>
              </m:f>
            </m:oMath>
          </w:p>
        </w:tc>
        <w:tc>
          <w:tcPr>
            <w:tcW w:w="1150" w:type="dxa"/>
          </w:tcPr>
          <w:p w14:paraId="69ECBB70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0E5A9415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Pr="007C016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43EFA113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CA5FFE0" w14:textId="5442B551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Pr="007C016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Pr="007C016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x2</w:t>
            </w:r>
          </w:p>
        </w:tc>
      </w:tr>
      <w:tr w:rsidR="009A474F" w:rsidRPr="007C0163" w14:paraId="42484768" w14:textId="77777777" w:rsidTr="008D59CB">
        <w:tc>
          <w:tcPr>
            <w:tcW w:w="2519" w:type="dxa"/>
            <w:vMerge/>
          </w:tcPr>
          <w:p w14:paraId="5A16150A" w14:textId="2E4EFCE1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6164" w:type="dxa"/>
          </w:tcPr>
          <w:p w14:paraId="1C321812" w14:textId="27481809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 w:rsidRPr="007C016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  <w:r w:rsidRPr="007C0163">
              <w:rPr>
                <w:rFonts w:ascii="Times New Roman" w:hAnsi="Times New Roman" w:cs="Times New Roman"/>
                <w:b/>
                <w:position w:val="-26"/>
                <w:sz w:val="26"/>
                <w:szCs w:val="26"/>
                <w:lang w:val="en-US"/>
              </w:rPr>
              <w:object w:dxaOrig="1540" w:dyaOrig="700" w14:anchorId="24C42970">
                <v:shape id="_x0000_i1403" type="#_x0000_t75" style="width:77.25pt;height:35.25pt" o:ole="">
                  <v:imagedata r:id="rId117" o:title=""/>
                </v:shape>
                <o:OLEObject Type="Embed" ProgID="Equation.DSMT4" ShapeID="_x0000_i1403" DrawAspect="Content" ObjectID="_1789769266" r:id="rId132"/>
              </w:object>
            </w:r>
          </w:p>
          <w:p w14:paraId="48D2328C" w14:textId="48EA104D" w:rsidR="009A474F" w:rsidRPr="007C0163" w:rsidRDefault="00000000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den>
                </m:f>
              </m:oMath>
            </m:oMathPara>
          </w:p>
          <w:p w14:paraId="42E9EDB1" w14:textId="6603CD30" w:rsidR="009A474F" w:rsidRPr="007C0163" w:rsidRDefault="00000000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x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den>
                </m:f>
              </m:oMath>
            </m:oMathPara>
          </w:p>
          <w:p w14:paraId="2350680F" w14:textId="0D7016DC" w:rsidR="009A474F" w:rsidRPr="007C0163" w:rsidRDefault="00000000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2</m:t>
                </m:r>
              </m:oMath>
            </m:oMathPara>
          </w:p>
          <w:p w14:paraId="5EB4C93C" w14:textId="5F572729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2: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14:paraId="5898EF11" w14:textId="4673B488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3</m:t>
                </m:r>
              </m:oMath>
            </m:oMathPara>
          </w:p>
          <w:p w14:paraId="7E184B12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50" w:type="dxa"/>
          </w:tcPr>
          <w:p w14:paraId="0504E0F6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36F4BE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257D96B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F3CA0C7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3F0FA5D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EC1AD4E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7227C47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1067BB3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0C43594" w14:textId="1F9F7B80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 w:rsidRPr="007C016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x2</w:t>
            </w:r>
          </w:p>
        </w:tc>
      </w:tr>
      <w:tr w:rsidR="009A474F" w:rsidRPr="007C0163" w14:paraId="7FF2E239" w14:textId="77777777" w:rsidTr="00C4277A">
        <w:trPr>
          <w:trHeight w:val="152"/>
        </w:trPr>
        <w:tc>
          <w:tcPr>
            <w:tcW w:w="2519" w:type="dxa"/>
            <w:vMerge w:val="restart"/>
          </w:tcPr>
          <w:p w14:paraId="010D5B2E" w14:textId="77777777" w:rsidR="009A474F" w:rsidRPr="007C0163" w:rsidRDefault="009A474F" w:rsidP="004A63ED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69E8360C" w14:textId="27A85D3B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"/>
              </w:rPr>
              <w:t>Bài</w:t>
            </w:r>
            <w:r w:rsidRPr="007C0163">
              <w:rPr>
                <w:rFonts w:ascii="Times New Roman" w:eastAsia="Times New Roman" w:hAnsi="Times New Roman" w:cs="Times New Roman"/>
                <w:b/>
                <w:spacing w:val="16"/>
                <w:sz w:val="26"/>
                <w:szCs w:val="26"/>
                <w:lang w:val="vi"/>
              </w:rPr>
              <w:t xml:space="preserve"> </w:t>
            </w:r>
            <w:r w:rsidRPr="007C0163">
              <w:rPr>
                <w:rFonts w:ascii="Times New Roman" w:eastAsia="Times New Roman" w:hAnsi="Times New Roman" w:cs="Times New Roman"/>
                <w:b/>
                <w:spacing w:val="16"/>
                <w:sz w:val="26"/>
                <w:szCs w:val="26"/>
              </w:rPr>
              <w:t>3</w:t>
            </w:r>
            <w:r w:rsidRPr="007C016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1,0  điểm)</w:t>
            </w:r>
            <w:r w:rsidRPr="007C0163">
              <w:rPr>
                <w:rFonts w:ascii="Times New Roman" w:eastAsia="Times New Roman" w:hAnsi="Times New Roman" w:cs="Times New Roman"/>
                <w:b/>
                <w:spacing w:val="18"/>
                <w:sz w:val="26"/>
                <w:szCs w:val="26"/>
                <w:lang w:val="vi"/>
              </w:rPr>
              <w:t xml:space="preserve"> </w:t>
            </w:r>
          </w:p>
        </w:tc>
        <w:tc>
          <w:tcPr>
            <w:tcW w:w="6164" w:type="dxa"/>
          </w:tcPr>
          <w:p w14:paraId="6B1B185F" w14:textId="23A0AFA1" w:rsidR="009A474F" w:rsidRPr="007C0163" w:rsidRDefault="009A474F" w:rsidP="004A63ED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460" w:dyaOrig="720" w14:anchorId="74B3751C">
                <v:shape id="_x0000_i1404" type="#_x0000_t75" style="width:123pt;height:36pt" o:ole="">
                  <v:imagedata r:id="rId133" o:title=""/>
                </v:shape>
                <o:OLEObject Type="Embed" ProgID="Equation.DSMT4" ShapeID="_x0000_i1404" DrawAspect="Content" ObjectID="_1789769267" r:id="rId134"/>
              </w:object>
            </w:r>
          </w:p>
        </w:tc>
        <w:tc>
          <w:tcPr>
            <w:tcW w:w="1150" w:type="dxa"/>
          </w:tcPr>
          <w:p w14:paraId="0982F4B8" w14:textId="32A5E094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CC1001" w:rsidRPr="007C0163" w14:paraId="6EFFE023" w14:textId="77777777" w:rsidTr="008D59CB">
        <w:tc>
          <w:tcPr>
            <w:tcW w:w="2519" w:type="dxa"/>
            <w:vMerge/>
          </w:tcPr>
          <w:p w14:paraId="4683816E" w14:textId="77777777" w:rsidR="00CC1001" w:rsidRPr="007C0163" w:rsidRDefault="00CC1001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164" w:type="dxa"/>
            <w:vAlign w:val="center"/>
          </w:tcPr>
          <w:p w14:paraId="3E09284F" w14:textId="77777777" w:rsidR="00CC1001" w:rsidRPr="007C0163" w:rsidRDefault="00CC1001" w:rsidP="004A63ED">
            <w:pPr>
              <w:shd w:val="clear" w:color="auto" w:fill="FFFFFF" w:themeFill="background1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2580" w:dyaOrig="540" w14:anchorId="49F07988">
                <v:shape id="_x0000_i1405" type="#_x0000_t75" style="width:129pt;height:27pt" o:ole="">
                  <v:imagedata r:id="rId135" o:title=""/>
                </v:shape>
                <o:OLEObject Type="Embed" ProgID="Equation.DSMT4" ShapeID="_x0000_i1405" DrawAspect="Content" ObjectID="_1789769268" r:id="rId136"/>
              </w:object>
            </w:r>
          </w:p>
        </w:tc>
        <w:tc>
          <w:tcPr>
            <w:tcW w:w="1150" w:type="dxa"/>
          </w:tcPr>
          <w:p w14:paraId="005C4641" w14:textId="77777777" w:rsidR="00CC1001" w:rsidRPr="007C0163" w:rsidRDefault="00CC1001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CC1001" w:rsidRPr="007C0163" w14:paraId="56C98A80" w14:textId="77777777" w:rsidTr="008D59CB">
        <w:tc>
          <w:tcPr>
            <w:tcW w:w="2519" w:type="dxa"/>
            <w:vMerge w:val="restart"/>
          </w:tcPr>
          <w:p w14:paraId="21859613" w14:textId="77777777" w:rsidR="009A474F" w:rsidRPr="007C0163" w:rsidRDefault="009A474F" w:rsidP="004A63ED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1EA4E950" w14:textId="77777777" w:rsidR="009A474F" w:rsidRPr="007C0163" w:rsidRDefault="009A474F" w:rsidP="004A63ED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0BBFD910" w14:textId="1CDB2847" w:rsidR="00CC1001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"/>
              </w:rPr>
              <w:t>Bài</w:t>
            </w:r>
            <w:r w:rsidRPr="007C0163">
              <w:rPr>
                <w:rFonts w:ascii="Times New Roman" w:eastAsia="Times New Roman" w:hAnsi="Times New Roman" w:cs="Times New Roman"/>
                <w:b/>
                <w:spacing w:val="16"/>
                <w:sz w:val="26"/>
                <w:szCs w:val="26"/>
                <w:lang w:val="vi"/>
              </w:rPr>
              <w:t xml:space="preserve"> </w:t>
            </w:r>
            <w:r w:rsidRPr="007C0163">
              <w:rPr>
                <w:rFonts w:ascii="Times New Roman" w:eastAsia="Times New Roman" w:hAnsi="Times New Roman" w:cs="Times New Roman"/>
                <w:b/>
                <w:spacing w:val="16"/>
                <w:sz w:val="26"/>
                <w:szCs w:val="26"/>
              </w:rPr>
              <w:t>4</w:t>
            </w:r>
            <w:r w:rsidRPr="007C016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1,0 điểm)</w:t>
            </w:r>
          </w:p>
        </w:tc>
        <w:tc>
          <w:tcPr>
            <w:tcW w:w="6164" w:type="dxa"/>
          </w:tcPr>
          <w:p w14:paraId="59F6E3A6" w14:textId="77777777" w:rsidR="00CC1001" w:rsidRPr="007C0163" w:rsidRDefault="00CC1001" w:rsidP="004A63E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7C0163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2895" w:dyaOrig="540" w14:anchorId="29732EC0">
                <v:shape id="_x0000_i1406" type="#_x0000_t75" style="width:144.75pt;height:27pt" o:ole="">
                  <v:imagedata r:id="rId137" o:title=""/>
                </v:shape>
                <o:OLEObject Type="Embed" ProgID="Equation.DSMT4" ShapeID="_x0000_i1406" DrawAspect="Content" ObjectID="_1789769269" r:id="rId138"/>
              </w:object>
            </w:r>
          </w:p>
        </w:tc>
        <w:tc>
          <w:tcPr>
            <w:tcW w:w="1150" w:type="dxa"/>
            <w:vAlign w:val="center"/>
          </w:tcPr>
          <w:p w14:paraId="6F8830EB" w14:textId="77777777" w:rsidR="00CC1001" w:rsidRPr="007C0163" w:rsidRDefault="00CC1001" w:rsidP="004A63ED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.</w:t>
            </w:r>
            <w:r w:rsidRPr="007C0163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  <w:r w:rsidRPr="007C0163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5</w:t>
            </w:r>
          </w:p>
        </w:tc>
      </w:tr>
      <w:tr w:rsidR="00CC1001" w:rsidRPr="007C0163" w14:paraId="18C827BF" w14:textId="77777777" w:rsidTr="008D59CB">
        <w:tc>
          <w:tcPr>
            <w:tcW w:w="2519" w:type="dxa"/>
            <w:vMerge/>
          </w:tcPr>
          <w:p w14:paraId="0CD33655" w14:textId="77777777" w:rsidR="00CC1001" w:rsidRPr="007C0163" w:rsidRDefault="00CC1001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164" w:type="dxa"/>
          </w:tcPr>
          <w:p w14:paraId="1DD80896" w14:textId="77777777" w:rsidR="00CC1001" w:rsidRPr="007C0163" w:rsidRDefault="00CC1001" w:rsidP="004A63ED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7C0163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3735" w:dyaOrig="540" w14:anchorId="42D53525">
                <v:shape id="_x0000_i1407" type="#_x0000_t75" style="width:186.75pt;height:27pt" o:ole="">
                  <v:imagedata r:id="rId139" o:title=""/>
                </v:shape>
                <o:OLEObject Type="Embed" ProgID="Equation.DSMT4" ShapeID="_x0000_i1407" DrawAspect="Content" ObjectID="_1789769270" r:id="rId140"/>
              </w:object>
            </w:r>
          </w:p>
        </w:tc>
        <w:tc>
          <w:tcPr>
            <w:tcW w:w="1150" w:type="dxa"/>
            <w:vAlign w:val="center"/>
          </w:tcPr>
          <w:p w14:paraId="03CE34B1" w14:textId="77777777" w:rsidR="00CC1001" w:rsidRPr="007C0163" w:rsidRDefault="00CC1001" w:rsidP="004A63ED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.25</w:t>
            </w:r>
          </w:p>
        </w:tc>
      </w:tr>
      <w:tr w:rsidR="00CC1001" w:rsidRPr="007C0163" w14:paraId="159F9351" w14:textId="77777777" w:rsidTr="008D59CB">
        <w:tc>
          <w:tcPr>
            <w:tcW w:w="2519" w:type="dxa"/>
            <w:vMerge/>
          </w:tcPr>
          <w:p w14:paraId="51A97BC4" w14:textId="77777777" w:rsidR="00CC1001" w:rsidRPr="007C0163" w:rsidRDefault="00CC1001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164" w:type="dxa"/>
          </w:tcPr>
          <w:p w14:paraId="6DFDDC93" w14:textId="77777777" w:rsidR="00CC1001" w:rsidRPr="007C0163" w:rsidRDefault="00CC1001" w:rsidP="004A63ED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2385" w:dyaOrig="540" w14:anchorId="0864AB87">
                <v:shape id="_x0000_i1408" type="#_x0000_t75" style="width:119.25pt;height:27pt" o:ole="">
                  <v:imagedata r:id="rId141" o:title=""/>
                </v:shape>
                <o:OLEObject Type="Embed" ProgID="Equation.DSMT4" ShapeID="_x0000_i1408" DrawAspect="Content" ObjectID="_1789769271" r:id="rId142"/>
              </w:object>
            </w:r>
          </w:p>
        </w:tc>
        <w:tc>
          <w:tcPr>
            <w:tcW w:w="1150" w:type="dxa"/>
            <w:vAlign w:val="center"/>
          </w:tcPr>
          <w:p w14:paraId="3F03F375" w14:textId="77777777" w:rsidR="00CC1001" w:rsidRPr="007C0163" w:rsidRDefault="00CC1001" w:rsidP="004A63ED">
            <w:pPr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</w:rPr>
            </w:pPr>
          </w:p>
        </w:tc>
      </w:tr>
      <w:tr w:rsidR="00CC1001" w:rsidRPr="007C0163" w14:paraId="7F18A10E" w14:textId="77777777" w:rsidTr="008D59CB">
        <w:tc>
          <w:tcPr>
            <w:tcW w:w="2519" w:type="dxa"/>
            <w:vMerge/>
          </w:tcPr>
          <w:p w14:paraId="25E34CAA" w14:textId="77777777" w:rsidR="00CC1001" w:rsidRPr="007C0163" w:rsidRDefault="00CC1001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164" w:type="dxa"/>
          </w:tcPr>
          <w:p w14:paraId="1C00DF1D" w14:textId="77777777" w:rsidR="00CC1001" w:rsidRPr="007C0163" w:rsidRDefault="00CC1001" w:rsidP="004A63ED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iện tích cần để lát gạch là: 93,5 + 60 = 153,5 (m</w:t>
            </w:r>
            <w:r w:rsidRPr="007C0163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 w:rsidRPr="007C016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) </w:t>
            </w:r>
          </w:p>
        </w:tc>
        <w:tc>
          <w:tcPr>
            <w:tcW w:w="1150" w:type="dxa"/>
            <w:vAlign w:val="center"/>
          </w:tcPr>
          <w:p w14:paraId="687C2EB4" w14:textId="77777777" w:rsidR="00CC1001" w:rsidRPr="007C0163" w:rsidRDefault="00CC1001" w:rsidP="004A63ED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</w:rPr>
            </w:pPr>
          </w:p>
        </w:tc>
      </w:tr>
      <w:tr w:rsidR="00CC1001" w:rsidRPr="007C0163" w14:paraId="4B417C14" w14:textId="77777777" w:rsidTr="008D59CB">
        <w:tc>
          <w:tcPr>
            <w:tcW w:w="2519" w:type="dxa"/>
            <w:vMerge/>
          </w:tcPr>
          <w:p w14:paraId="6EE784FA" w14:textId="77777777" w:rsidR="00CC1001" w:rsidRPr="007C0163" w:rsidRDefault="00CC1001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164" w:type="dxa"/>
          </w:tcPr>
          <w:p w14:paraId="42E5646E" w14:textId="77777777" w:rsidR="00CC1001" w:rsidRPr="007C0163" w:rsidRDefault="00CC1001" w:rsidP="004A63ED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ố viên gạch cần dùng là: 153,5 : 0,05 = 3070 viên.</w:t>
            </w:r>
          </w:p>
        </w:tc>
        <w:tc>
          <w:tcPr>
            <w:tcW w:w="1150" w:type="dxa"/>
          </w:tcPr>
          <w:p w14:paraId="754AA24E" w14:textId="77777777" w:rsidR="00CC1001" w:rsidRPr="007C0163" w:rsidRDefault="00CC1001" w:rsidP="004A63ED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.25</w:t>
            </w:r>
          </w:p>
        </w:tc>
      </w:tr>
      <w:tr w:rsidR="00CC1001" w:rsidRPr="007C0163" w14:paraId="7DA357CC" w14:textId="77777777" w:rsidTr="008D59CB">
        <w:tc>
          <w:tcPr>
            <w:tcW w:w="2519" w:type="dxa"/>
            <w:vMerge/>
          </w:tcPr>
          <w:p w14:paraId="2A41DAEB" w14:textId="77777777" w:rsidR="00CC1001" w:rsidRPr="007C0163" w:rsidRDefault="00CC1001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164" w:type="dxa"/>
          </w:tcPr>
          <w:p w14:paraId="3B782012" w14:textId="77777777" w:rsidR="00CC1001" w:rsidRPr="007C0163" w:rsidRDefault="00CC1001" w:rsidP="004A63ED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Số tiền bác An phải chi là: </w:t>
            </w:r>
          </w:p>
          <w:p w14:paraId="0A731CF2" w14:textId="3EE46C6D" w:rsidR="00CC1001" w:rsidRPr="007C0163" w:rsidRDefault="00CC1001" w:rsidP="004A63ED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3070 </w:t>
            </w:r>
            <w:r w:rsidR="002A0CB7" w:rsidRPr="007C0163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x</w:t>
            </w:r>
            <w:r w:rsidRPr="007C016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7500 = 53 725 000 đ.</w:t>
            </w:r>
          </w:p>
        </w:tc>
        <w:tc>
          <w:tcPr>
            <w:tcW w:w="1150" w:type="dxa"/>
          </w:tcPr>
          <w:p w14:paraId="7D2A318C" w14:textId="77777777" w:rsidR="00CC1001" w:rsidRPr="007C0163" w:rsidRDefault="00CC1001" w:rsidP="004A63E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56BBCC8E" w14:textId="77777777" w:rsidR="00CC1001" w:rsidRPr="007C0163" w:rsidRDefault="00CC1001" w:rsidP="004A63E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.25</w:t>
            </w:r>
          </w:p>
        </w:tc>
      </w:tr>
      <w:tr w:rsidR="009A474F" w:rsidRPr="007C0163" w14:paraId="1DB25FC1" w14:textId="77777777" w:rsidTr="008D59CB">
        <w:trPr>
          <w:trHeight w:val="889"/>
        </w:trPr>
        <w:tc>
          <w:tcPr>
            <w:tcW w:w="2519" w:type="dxa"/>
            <w:vMerge w:val="restart"/>
          </w:tcPr>
          <w:p w14:paraId="27EF0143" w14:textId="38114CD6" w:rsidR="009A474F" w:rsidRPr="007C0163" w:rsidRDefault="009A474F" w:rsidP="004A63ED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C0163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"/>
              </w:rPr>
              <w:lastRenderedPageBreak/>
              <w:t>Bài</w:t>
            </w:r>
            <w:r w:rsidRPr="007C016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5 (1,0 điểm)</w:t>
            </w:r>
          </w:p>
        </w:tc>
        <w:tc>
          <w:tcPr>
            <w:tcW w:w="6164" w:type="dxa"/>
          </w:tcPr>
          <w:p w14:paraId="5BC7F5B9" w14:textId="51E83827" w:rsidR="002A0CB7" w:rsidRPr="007C0163" w:rsidRDefault="009A474F" w:rsidP="009A474F">
            <w:pPr>
              <w:pStyle w:val="ListParagraph"/>
              <w:numPr>
                <w:ilvl w:val="0"/>
                <w:numId w:val="16"/>
              </w:num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eastAsia="Calibri" w:hAnsi="Times New Roman" w:cs="Times New Roman"/>
                <w:sz w:val="26"/>
                <w:szCs w:val="26"/>
              </w:rPr>
              <w:t>Giá niêm yết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của đôi giày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là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:</w:t>
            </w:r>
          </w:p>
          <w:p w14:paraId="630F10FF" w14:textId="629016C4" w:rsidR="009A474F" w:rsidRPr="007C0163" w:rsidRDefault="009A474F" w:rsidP="002A0CB7">
            <w:pPr>
              <w:pStyle w:val="ListParagrap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eastAsia="Calibri" w:hAnsi="Times New Roman" w:cs="Times New Roman"/>
                <w:sz w:val="26"/>
                <w:szCs w:val="26"/>
              </w:rPr>
              <w:t>500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000 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: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75% 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= 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667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00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đồng</w:t>
            </w:r>
          </w:p>
        </w:tc>
        <w:tc>
          <w:tcPr>
            <w:tcW w:w="1150" w:type="dxa"/>
          </w:tcPr>
          <w:p w14:paraId="6A10B310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9A474F" w:rsidRPr="007C0163" w14:paraId="112227C7" w14:textId="77777777" w:rsidTr="008D59CB">
        <w:tc>
          <w:tcPr>
            <w:tcW w:w="2519" w:type="dxa"/>
            <w:vMerge/>
          </w:tcPr>
          <w:p w14:paraId="5F103B04" w14:textId="66BC8E6D" w:rsidR="009A474F" w:rsidRPr="007C0163" w:rsidRDefault="009A474F" w:rsidP="004A63ED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164" w:type="dxa"/>
          </w:tcPr>
          <w:p w14:paraId="7F6A1BD7" w14:textId="77777777" w:rsidR="002A0CB7" w:rsidRPr="007C0163" w:rsidRDefault="009A474F" w:rsidP="009A474F">
            <w:pPr>
              <w:pStyle w:val="ListParagraph"/>
              <w:numPr>
                <w:ilvl w:val="0"/>
                <w:numId w:val="16"/>
              </w:numP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Số tiền giảm thêm 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là: </w:t>
            </w:r>
          </w:p>
          <w:p w14:paraId="5BC35BC0" w14:textId="330E5060" w:rsidR="009A474F" w:rsidRPr="007C0163" w:rsidRDefault="009A474F" w:rsidP="002A0CB7">
            <w:pPr>
              <w:pStyle w:val="ListParagrap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500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000 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x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10% = 50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00 đồng.</w:t>
            </w:r>
          </w:p>
          <w:p w14:paraId="35666392" w14:textId="2E953EAD" w:rsidR="002A0CB7" w:rsidRPr="007C0163" w:rsidRDefault="009A474F" w:rsidP="00D26605">
            <w:pP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Giá 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tiền của đôi giày sau khi giảm thêm là:</w:t>
            </w:r>
          </w:p>
          <w:p w14:paraId="70A3B7CD" w14:textId="3917D6B9" w:rsidR="009A474F" w:rsidRPr="007C0163" w:rsidRDefault="009A474F" w:rsidP="00D26605">
            <w:pP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500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000 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–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50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00 = 450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00 đồng.</w:t>
            </w:r>
          </w:p>
          <w:p w14:paraId="719D8F44" w14:textId="62A6DAC8" w:rsidR="009A474F" w:rsidRPr="007C0163" w:rsidRDefault="009A474F" w:rsidP="004A63ED">
            <w:pP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Vậy nếu giảm giá thêm 10% trên giá đã giảm thì bạn An phải trả 450</w:t>
            </w:r>
            <w:r w:rsidR="002A0CB7"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C0163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000 đồng.</w:t>
            </w:r>
          </w:p>
        </w:tc>
        <w:tc>
          <w:tcPr>
            <w:tcW w:w="1150" w:type="dxa"/>
          </w:tcPr>
          <w:p w14:paraId="448E124C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960CB59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165D1BA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42C4363" w14:textId="77777777" w:rsidR="009A474F" w:rsidRPr="007C0163" w:rsidRDefault="009A474F" w:rsidP="004A63E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016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2BCBEACE" w14:textId="77777777" w:rsidR="007C0163" w:rsidRPr="007C0163" w:rsidRDefault="007C0163" w:rsidP="007C0163">
      <w:pPr>
        <w:widowControl w:val="0"/>
        <w:tabs>
          <w:tab w:val="left" w:pos="6600"/>
        </w:tabs>
        <w:autoSpaceDE w:val="0"/>
        <w:autoSpaceDN w:val="0"/>
        <w:spacing w:after="0"/>
        <w:ind w:right="768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7C0163">
        <w:rPr>
          <w:rFonts w:ascii="Times New Roman" w:hAnsi="Times New Roman" w:cs="Times New Roman"/>
          <w:b/>
          <w:sz w:val="26"/>
          <w:szCs w:val="26"/>
          <w:lang w:val="en-US"/>
        </w:rPr>
        <w:t>---HẾT---</w:t>
      </w:r>
    </w:p>
    <w:p w14:paraId="23D09705" w14:textId="77777777" w:rsidR="00CC1001" w:rsidRPr="007C0163" w:rsidRDefault="00CC1001" w:rsidP="00EA5D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sectPr w:rsidR="00CC1001" w:rsidRPr="007C0163" w:rsidSect="00242B6E">
      <w:type w:val="continuous"/>
      <w:pgSz w:w="11906" w:h="16838" w:code="9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0036ADA" w14:textId="77777777" w:rsidR="007F7210" w:rsidRDefault="007F7210">
      <w:pPr>
        <w:spacing w:line="240" w:lineRule="auto"/>
      </w:pPr>
      <w:r>
        <w:separator/>
      </w:r>
    </w:p>
  </w:endnote>
  <w:endnote w:type="continuationSeparator" w:id="0">
    <w:p w14:paraId="1C006207" w14:textId="77777777" w:rsidR="007F7210" w:rsidRDefault="007F721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20D6CB9" w14:textId="77777777" w:rsidR="007F7210" w:rsidRDefault="007F7210">
      <w:pPr>
        <w:spacing w:after="0"/>
      </w:pPr>
      <w:r>
        <w:separator/>
      </w:r>
    </w:p>
  </w:footnote>
  <w:footnote w:type="continuationSeparator" w:id="0">
    <w:p w14:paraId="365722E1" w14:textId="77777777" w:rsidR="007F7210" w:rsidRDefault="007F721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BDC67122"/>
    <w:multiLevelType w:val="singleLevel"/>
    <w:tmpl w:val="BDC67122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CFEA8C9F"/>
    <w:multiLevelType w:val="singleLevel"/>
    <w:tmpl w:val="37F2A4E0"/>
    <w:lvl w:ilvl="0">
      <w:start w:val="1"/>
      <w:numFmt w:val="upperLetter"/>
      <w:suff w:val="space"/>
      <w:lvlText w:val="%1."/>
      <w:lvlJc w:val="left"/>
      <w:rPr>
        <w:b/>
        <w:bCs/>
      </w:rPr>
    </w:lvl>
  </w:abstractNum>
  <w:abstractNum w:abstractNumId="2" w15:restartNumberingAfterBreak="0">
    <w:nsid w:val="0A5624BC"/>
    <w:multiLevelType w:val="multilevel"/>
    <w:tmpl w:val="0A5624BC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3B1750"/>
    <w:multiLevelType w:val="multilevel"/>
    <w:tmpl w:val="213B1750"/>
    <w:lvl w:ilvl="0">
      <w:start w:val="1"/>
      <w:numFmt w:val="upperLetter"/>
      <w:lvlText w:val="%1."/>
      <w:lvlJc w:val="left"/>
      <w:pPr>
        <w:ind w:left="954" w:hanging="360"/>
      </w:pPr>
      <w:rPr>
        <w:rFonts w:hint="default"/>
        <w:b/>
        <w:bCs w:val="0"/>
      </w:rPr>
    </w:lvl>
    <w:lvl w:ilvl="1">
      <w:start w:val="1"/>
      <w:numFmt w:val="lowerLetter"/>
      <w:lvlText w:val="%2."/>
      <w:lvlJc w:val="left"/>
      <w:pPr>
        <w:ind w:left="1674" w:hanging="360"/>
      </w:pPr>
    </w:lvl>
    <w:lvl w:ilvl="2">
      <w:start w:val="1"/>
      <w:numFmt w:val="lowerRoman"/>
      <w:lvlText w:val="%3."/>
      <w:lvlJc w:val="right"/>
      <w:pPr>
        <w:ind w:left="2394" w:hanging="180"/>
      </w:pPr>
    </w:lvl>
    <w:lvl w:ilvl="3">
      <w:start w:val="1"/>
      <w:numFmt w:val="decimal"/>
      <w:lvlText w:val="%4."/>
      <w:lvlJc w:val="left"/>
      <w:pPr>
        <w:ind w:left="3114" w:hanging="360"/>
      </w:pPr>
    </w:lvl>
    <w:lvl w:ilvl="4">
      <w:start w:val="1"/>
      <w:numFmt w:val="lowerLetter"/>
      <w:lvlText w:val="%5."/>
      <w:lvlJc w:val="left"/>
      <w:pPr>
        <w:ind w:left="3834" w:hanging="360"/>
      </w:pPr>
    </w:lvl>
    <w:lvl w:ilvl="5">
      <w:start w:val="1"/>
      <w:numFmt w:val="lowerRoman"/>
      <w:lvlText w:val="%6."/>
      <w:lvlJc w:val="right"/>
      <w:pPr>
        <w:ind w:left="4554" w:hanging="180"/>
      </w:pPr>
    </w:lvl>
    <w:lvl w:ilvl="6">
      <w:start w:val="1"/>
      <w:numFmt w:val="decimal"/>
      <w:lvlText w:val="%7."/>
      <w:lvlJc w:val="left"/>
      <w:pPr>
        <w:ind w:left="5274" w:hanging="360"/>
      </w:pPr>
    </w:lvl>
    <w:lvl w:ilvl="7">
      <w:start w:val="1"/>
      <w:numFmt w:val="lowerLetter"/>
      <w:lvlText w:val="%8."/>
      <w:lvlJc w:val="left"/>
      <w:pPr>
        <w:ind w:left="5994" w:hanging="360"/>
      </w:pPr>
    </w:lvl>
    <w:lvl w:ilvl="8">
      <w:start w:val="1"/>
      <w:numFmt w:val="lowerRoman"/>
      <w:lvlText w:val="%9."/>
      <w:lvlJc w:val="right"/>
      <w:pPr>
        <w:ind w:left="6714" w:hanging="180"/>
      </w:pPr>
    </w:lvl>
  </w:abstractNum>
  <w:abstractNum w:abstractNumId="7" w15:restartNumberingAfterBreak="0">
    <w:nsid w:val="32F800D0"/>
    <w:multiLevelType w:val="multilevel"/>
    <w:tmpl w:val="32F800D0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481DC1"/>
    <w:multiLevelType w:val="multilevel"/>
    <w:tmpl w:val="41481DC1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6B83D14"/>
    <w:multiLevelType w:val="multilevel"/>
    <w:tmpl w:val="46B83D14"/>
    <w:lvl w:ilvl="0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E0367A0"/>
    <w:multiLevelType w:val="multilevel"/>
    <w:tmpl w:val="5E0367A0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5300850"/>
    <w:multiLevelType w:val="singleLevel"/>
    <w:tmpl w:val="65300850"/>
    <w:lvl w:ilvl="0">
      <w:start w:val="1"/>
      <w:numFmt w:val="upperLetter"/>
      <w:suff w:val="space"/>
      <w:lvlText w:val="%1."/>
      <w:lvlJc w:val="left"/>
    </w:lvl>
  </w:abstractNum>
  <w:abstractNum w:abstractNumId="12" w15:restartNumberingAfterBreak="0">
    <w:nsid w:val="6E242C02"/>
    <w:multiLevelType w:val="hybridMultilevel"/>
    <w:tmpl w:val="52FAB48A"/>
    <w:lvl w:ilvl="0" w:tplc="36A47BF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0B219C"/>
    <w:multiLevelType w:val="multilevel"/>
    <w:tmpl w:val="1FD6A6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7EC22D72"/>
    <w:multiLevelType w:val="hybridMultilevel"/>
    <w:tmpl w:val="EF9CF1FE"/>
    <w:lvl w:ilvl="0" w:tplc="1F068154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2740074">
    <w:abstractNumId w:val="11"/>
  </w:num>
  <w:num w:numId="2" w16cid:durableId="906846353">
    <w:abstractNumId w:val="8"/>
  </w:num>
  <w:num w:numId="3" w16cid:durableId="365176023">
    <w:abstractNumId w:val="7"/>
  </w:num>
  <w:num w:numId="4" w16cid:durableId="312376589">
    <w:abstractNumId w:val="9"/>
  </w:num>
  <w:num w:numId="5" w16cid:durableId="1813790760">
    <w:abstractNumId w:val="0"/>
  </w:num>
  <w:num w:numId="6" w16cid:durableId="817459262">
    <w:abstractNumId w:val="10"/>
  </w:num>
  <w:num w:numId="7" w16cid:durableId="526259000">
    <w:abstractNumId w:val="1"/>
  </w:num>
  <w:num w:numId="8" w16cid:durableId="292440531">
    <w:abstractNumId w:val="2"/>
  </w:num>
  <w:num w:numId="9" w16cid:durableId="1420567445">
    <w:abstractNumId w:val="6"/>
  </w:num>
  <w:num w:numId="10" w16cid:durableId="165494315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03000830">
    <w:abstractNumId w:val="1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098061076">
    <w:abstractNumId w:val="5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908488672">
    <w:abstractNumId w:val="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34891219">
    <w:abstractNumId w:val="12"/>
  </w:num>
  <w:num w:numId="15" w16cid:durableId="1174221536">
    <w:abstractNumId w:val="14"/>
  </w:num>
  <w:num w:numId="16" w16cid:durableId="85623958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6A16"/>
    <w:rsid w:val="9BFF8C28"/>
    <w:rsid w:val="B7DD184D"/>
    <w:rsid w:val="BDD66CDB"/>
    <w:rsid w:val="CB77002A"/>
    <w:rsid w:val="DCB76796"/>
    <w:rsid w:val="DF799D98"/>
    <w:rsid w:val="E97B7D8D"/>
    <w:rsid w:val="EAE7694A"/>
    <w:rsid w:val="EFDE6F09"/>
    <w:rsid w:val="F56FBBF5"/>
    <w:rsid w:val="F7B70525"/>
    <w:rsid w:val="F7DF7DA3"/>
    <w:rsid w:val="FA7F84E0"/>
    <w:rsid w:val="FCBF39E7"/>
    <w:rsid w:val="FD7DB850"/>
    <w:rsid w:val="FDF67215"/>
    <w:rsid w:val="FEFF04BE"/>
    <w:rsid w:val="0004418E"/>
    <w:rsid w:val="0005266F"/>
    <w:rsid w:val="000C4164"/>
    <w:rsid w:val="0014798A"/>
    <w:rsid w:val="00192660"/>
    <w:rsid w:val="001F28B5"/>
    <w:rsid w:val="00242B6E"/>
    <w:rsid w:val="002928AE"/>
    <w:rsid w:val="002A0CB7"/>
    <w:rsid w:val="002D3DDF"/>
    <w:rsid w:val="003553CA"/>
    <w:rsid w:val="003D5314"/>
    <w:rsid w:val="00473324"/>
    <w:rsid w:val="00505C21"/>
    <w:rsid w:val="005333A9"/>
    <w:rsid w:val="00546467"/>
    <w:rsid w:val="005B497E"/>
    <w:rsid w:val="00644FCD"/>
    <w:rsid w:val="00663FA3"/>
    <w:rsid w:val="006911F1"/>
    <w:rsid w:val="006A368E"/>
    <w:rsid w:val="006A6A16"/>
    <w:rsid w:val="006B0B77"/>
    <w:rsid w:val="006B7198"/>
    <w:rsid w:val="00701F1C"/>
    <w:rsid w:val="007C0163"/>
    <w:rsid w:val="007F7210"/>
    <w:rsid w:val="008660C8"/>
    <w:rsid w:val="008D59CB"/>
    <w:rsid w:val="009010F0"/>
    <w:rsid w:val="009134B3"/>
    <w:rsid w:val="00937F9C"/>
    <w:rsid w:val="009A474F"/>
    <w:rsid w:val="009A50A6"/>
    <w:rsid w:val="00A3217F"/>
    <w:rsid w:val="00A34376"/>
    <w:rsid w:val="00AC0E90"/>
    <w:rsid w:val="00AE06D3"/>
    <w:rsid w:val="00AF2C49"/>
    <w:rsid w:val="00B345B2"/>
    <w:rsid w:val="00B65383"/>
    <w:rsid w:val="00BC2F61"/>
    <w:rsid w:val="00BD4270"/>
    <w:rsid w:val="00C7306F"/>
    <w:rsid w:val="00CC1001"/>
    <w:rsid w:val="00D26605"/>
    <w:rsid w:val="00D40548"/>
    <w:rsid w:val="00DF7FBA"/>
    <w:rsid w:val="00EA1B4A"/>
    <w:rsid w:val="00EA5DDD"/>
    <w:rsid w:val="00F46704"/>
    <w:rsid w:val="00F50EA1"/>
    <w:rsid w:val="00F83E91"/>
    <w:rsid w:val="00FB634B"/>
    <w:rsid w:val="00FD56E0"/>
    <w:rsid w:val="0FE3D5C7"/>
    <w:rsid w:val="26BB9BE2"/>
    <w:rsid w:val="35DCB5B7"/>
    <w:rsid w:val="3ED46299"/>
    <w:rsid w:val="47FF5836"/>
    <w:rsid w:val="4D9F3E36"/>
    <w:rsid w:val="56BF4AB6"/>
    <w:rsid w:val="5B9FA482"/>
    <w:rsid w:val="5FFBA51A"/>
    <w:rsid w:val="6D9D0CAD"/>
    <w:rsid w:val="7672DAE1"/>
    <w:rsid w:val="76F577E7"/>
    <w:rsid w:val="771F95CA"/>
    <w:rsid w:val="777A4F36"/>
    <w:rsid w:val="77EDA6CF"/>
    <w:rsid w:val="7D775870"/>
    <w:rsid w:val="7DFF9112"/>
    <w:rsid w:val="7E73314F"/>
    <w:rsid w:val="7EBB17CF"/>
    <w:rsid w:val="7F9F2953"/>
    <w:rsid w:val="7FD791BD"/>
    <w:rsid w:val="7FF5CB6F"/>
    <w:rsid w:val="7FFE7A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3B6C8F8C"/>
  <w15:docId w15:val="{907EF738-AE30-4909-B03A-9710F3133B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rFonts w:asciiTheme="minorHAnsi" w:hAnsiTheme="minorHAnsi"/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"/>
    </w:rPr>
  </w:style>
  <w:style w:type="table" w:styleId="TableGrid">
    <w:name w:val="Table Grid"/>
    <w:basedOn w:val="TableNormal"/>
    <w:uiPriority w:val="59"/>
    <w:unhideWhenUsed/>
    <w:qFormat/>
    <w:rPr>
      <w:rFonts w:asciiTheme="minorHAnsi" w:hAnsiTheme="minorHAnsi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character" w:customStyle="1" w:styleId="BodyTextChar">
    <w:name w:val="Body Text Char"/>
    <w:basedOn w:val="DefaultParagraphFont"/>
    <w:link w:val="BodyText"/>
    <w:uiPriority w:val="1"/>
    <w:qFormat/>
    <w:rPr>
      <w:rFonts w:eastAsia="Times New Roman" w:cs="Times New Roman"/>
      <w:sz w:val="26"/>
      <w:szCs w:val="26"/>
      <w:lang w:val="vi"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  <w:spacing w:after="0" w:line="240" w:lineRule="auto"/>
      <w:ind w:left="200"/>
    </w:pPr>
    <w:rPr>
      <w:rFonts w:ascii="Times New Roman" w:eastAsia="Times New Roman" w:hAnsi="Times New Roman" w:cs="Times New Roman"/>
      <w:lang w:val="vi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  <w:lang w:val="vi-VN"/>
    </w:rPr>
  </w:style>
  <w:style w:type="character" w:customStyle="1" w:styleId="PlaceholderText1">
    <w:name w:val="Placeholder Text1"/>
    <w:basedOn w:val="DefaultParagraphFont"/>
    <w:uiPriority w:val="99"/>
    <w:semiHidden/>
    <w:qFormat/>
    <w:rPr>
      <w:color w:val="808080"/>
    </w:r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qFormat/>
    <w:pPr>
      <w:tabs>
        <w:tab w:val="center" w:pos="5040"/>
        <w:tab w:val="right" w:pos="9360"/>
      </w:tabs>
    </w:pPr>
    <w:rPr>
      <w:b/>
      <w:kern w:val="2"/>
      <w:szCs w:val="28"/>
      <w14:ligatures w14:val="standardContextual"/>
    </w:r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CC1001"/>
    <w:rPr>
      <w:rFonts w:asciiTheme="minorHAnsi" w:hAnsiTheme="minorHAnsi"/>
      <w:sz w:val="22"/>
      <w:szCs w:val="22"/>
      <w:lang w:val="vi-VN"/>
    </w:rPr>
  </w:style>
  <w:style w:type="paragraph" w:styleId="NormalWeb">
    <w:name w:val="Normal (Web)"/>
    <w:basedOn w:val="Normal"/>
    <w:uiPriority w:val="99"/>
    <w:semiHidden/>
    <w:unhideWhenUsed/>
    <w:rsid w:val="00CC1001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39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0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59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8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38" Type="http://schemas.openxmlformats.org/officeDocument/2006/relationships/oleObject" Target="embeddings/oleObject6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2.png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7.bin"/><Relationship Id="rId144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6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4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16" Type="http://schemas.openxmlformats.org/officeDocument/2006/relationships/image" Target="media/image57.jpeg"/><Relationship Id="rId124" Type="http://schemas.openxmlformats.org/officeDocument/2006/relationships/oleObject" Target="embeddings/oleObject55.bin"/><Relationship Id="rId129" Type="http://schemas.openxmlformats.org/officeDocument/2006/relationships/image" Target="media/image64.wmf"/><Relationship Id="rId137" Type="http://schemas.openxmlformats.org/officeDocument/2006/relationships/image" Target="media/image6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40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png"/><Relationship Id="rId106" Type="http://schemas.openxmlformats.org/officeDocument/2006/relationships/image" Target="media/image51.emf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png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7.wmf"/><Relationship Id="rId143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6.jpeg"/><Relationship Id="rId104" Type="http://schemas.openxmlformats.org/officeDocument/2006/relationships/image" Target="media/image50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5.png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94034B3-99E2-4D4F-B33C-93FAA5EA10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839</Words>
  <Characters>4788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1T09:06:00Z</dcterms:created>
  <dcterms:modified xsi:type="dcterms:W3CDTF">2024-10-06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5.5.1.8075</vt:lpwstr>
  </property>
  <property fmtid="{D5CDD505-2E9C-101B-9397-08002B2CF9AE}" pid="3" name="MTWinEqns">
    <vt:bool>true</vt:bool>
  </property>
</Properties>
</file>